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38E9DE" w14:textId="6F455852" w:rsidR="00B0140B" w:rsidRDefault="00B0140B" w:rsidP="00B0140B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0048" behindDoc="0" locked="0" layoutInCell="1" allowOverlap="1" wp14:anchorId="67C6C62C" wp14:editId="5D7E822C">
                <wp:simplePos x="0" y="0"/>
                <wp:positionH relativeFrom="column">
                  <wp:posOffset>219819</wp:posOffset>
                </wp:positionH>
                <wp:positionV relativeFrom="paragraph">
                  <wp:posOffset>1938655</wp:posOffset>
                </wp:positionV>
                <wp:extent cx="4499741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9741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22284A" w14:textId="60619771" w:rsidR="00B0140B" w:rsidRPr="00367326" w:rsidRDefault="00B0140B" w:rsidP="00B0140B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367326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Indic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C6C62C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7.3pt;margin-top:152.65pt;width:354.3pt;height:47.25pt;z-index:2516500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" stroked="f">
                <v:textbox>
                  <w:txbxContent>
                    <w:p w14:paraId="2622284A" w14:textId="60619771" w:rsidR="00B0140B" w:rsidRPr="00367326" w:rsidRDefault="00B0140B" w:rsidP="00B0140B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367326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Indic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A331E67" wp14:editId="5954CAC4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09509" w14:textId="77777777" w:rsidR="00B0140B" w:rsidRDefault="00B0140B" w:rsidP="00B0140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54123444" w14:textId="57CE95B0" w:rsidR="00B0140B" w:rsidRDefault="00B0140B" w:rsidP="00B0140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4FAD7F71" wp14:editId="24F3B9E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596BED31" w14:textId="47BE6A67" w:rsidR="00B0140B" w:rsidRDefault="00B0140B" w:rsidP="00B0140B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4DFEFCC0" wp14:editId="3530116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1C775E80" w14:textId="77777777" w:rsidR="00B0140B" w:rsidRDefault="00B0140B" w:rsidP="00B0140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2A7104FB" w14:textId="77777777" w:rsidR="00B0140B" w:rsidRDefault="00B0140B" w:rsidP="00B0140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4CD8D8AA" w14:textId="77777777" w:rsidR="00B0140B" w:rsidRDefault="00B0140B" w:rsidP="00B0140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35FCD68A" w14:textId="77777777" w:rsidR="00B0140B" w:rsidRDefault="00B0140B" w:rsidP="00B0140B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3FBF2B5F" w14:textId="77777777" w:rsidR="00B0140B" w:rsidRDefault="00B0140B" w:rsidP="00B0140B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23EFC10B" w14:textId="77777777" w:rsidR="00B0140B" w:rsidRDefault="00B0140B" w:rsidP="00B0140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3FCD7B31" w14:textId="77777777" w:rsidR="00B0140B" w:rsidRDefault="00B0140B" w:rsidP="00B0140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48FBE97B" w14:textId="77777777" w:rsidR="00B0140B" w:rsidRDefault="00B0140B" w:rsidP="00B0140B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0338F5FE" w14:textId="6E151B60" w:rsidR="00B0140B" w:rsidRDefault="00B0140B" w:rsidP="00B0140B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E41B8A">
        <w:rPr>
          <w:rFonts w:ascii="Arial" w:hAnsi="Arial" w:cs="Arial"/>
          <w:b/>
          <w:bCs/>
        </w:rPr>
        <w:t>5</w:t>
      </w:r>
      <w:r w:rsidR="00F51ACA">
        <w:rPr>
          <w:rFonts w:ascii="Arial" w:hAnsi="Arial" w:cs="Arial"/>
          <w:b/>
          <w:bCs/>
        </w:rPr>
        <w:t>1</w:t>
      </w:r>
      <w:r>
        <w:rPr>
          <w:rFonts w:ascii="Arial" w:hAnsi="Arial" w:cs="Arial"/>
        </w:rPr>
        <w:t xml:space="preserve">. There are </w:t>
      </w:r>
      <w:r w:rsidR="00167C29">
        <w:rPr>
          <w:rFonts w:ascii="Arial" w:hAnsi="Arial" w:cs="Arial"/>
          <w:b/>
        </w:rPr>
        <w:t>2</w:t>
      </w:r>
      <w:r w:rsidR="001F4498">
        <w:rPr>
          <w:rFonts w:ascii="Arial" w:hAnsi="Arial" w:cs="Arial"/>
          <w:b/>
        </w:rPr>
        <w:t>7</w:t>
      </w:r>
      <w:bookmarkStart w:id="0" w:name="_GoBack"/>
      <w:bookmarkEnd w:id="0"/>
      <w:r>
        <w:rPr>
          <w:rFonts w:ascii="Arial" w:hAnsi="Arial" w:cs="Arial"/>
        </w:rPr>
        <w:t xml:space="preserve"> questions.</w:t>
      </w:r>
    </w:p>
    <w:p w14:paraId="3B41D0BD" w14:textId="77777777" w:rsidR="00B0140B" w:rsidRDefault="00B0140B" w:rsidP="00B0140B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66F1B6BB" w14:textId="77777777" w:rsidR="00B0140B" w:rsidRDefault="00B0140B" w:rsidP="00B0140B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61FC0D22" w14:textId="77777777" w:rsidR="00B0140B" w:rsidRDefault="00B0140B" w:rsidP="00B0140B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1D90AC18" w14:textId="77777777" w:rsidR="00B0140B" w:rsidRDefault="00B0140B" w:rsidP="00B0140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5226C6EC" w14:textId="77777777" w:rsidR="00B0140B" w:rsidRDefault="00B0140B" w:rsidP="00B0140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34AA1A09" w14:textId="77777777" w:rsidR="00B0140B" w:rsidRDefault="00B0140B" w:rsidP="00B0140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7CB59DFD" w14:textId="77777777" w:rsidR="00B0140B" w:rsidRDefault="00B0140B" w:rsidP="00B0140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5E7AE121" w14:textId="77777777" w:rsidR="00B0140B" w:rsidRDefault="00B0140B" w:rsidP="00B0140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5C11292E" w14:textId="473FBE19" w:rsidR="00300DAC" w:rsidRDefault="00096AE1" w:rsidP="00300DAC">
      <w:pPr>
        <w:tabs>
          <w:tab w:val="left" w:pos="0"/>
          <w:tab w:val="left" w:pos="1843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300DAC">
        <w:rPr>
          <w:rFonts w:ascii="Times New Roman" w:hAnsi="Times New Roman"/>
          <w:b/>
          <w:bCs/>
          <w:sz w:val="24"/>
          <w:szCs w:val="24"/>
        </w:rPr>
        <w:tab/>
      </w:r>
      <w:r w:rsidR="00300DAC">
        <w:rPr>
          <w:rFonts w:ascii="Times New Roman" w:hAnsi="Times New Roman"/>
          <w:sz w:val="24"/>
          <w:szCs w:val="24"/>
        </w:rPr>
        <w:t>Find the value of</w:t>
      </w:r>
      <w:r w:rsidR="00300DAC">
        <w:rPr>
          <w:rFonts w:ascii="Times New Roman" w:hAnsi="Times New Roman"/>
          <w:sz w:val="24"/>
          <w:szCs w:val="24"/>
        </w:rPr>
        <w:tab/>
        <w:t>6</w:t>
      </w:r>
      <w:r w:rsidR="00300DAC">
        <w:rPr>
          <w:rFonts w:ascii="Times New Roman" w:hAnsi="Times New Roman"/>
          <w:sz w:val="24"/>
          <w:szCs w:val="24"/>
          <w:vertAlign w:val="superscript"/>
        </w:rPr>
        <w:t>5</w:t>
      </w:r>
    </w:p>
    <w:p w14:paraId="1965BAEE" w14:textId="77777777" w:rsidR="00300DAC" w:rsidRDefault="00300DAC" w:rsidP="00300DA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C1018B" w14:textId="77777777" w:rsidR="00300DAC" w:rsidRDefault="00300DAC" w:rsidP="00300DA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D651D77" w14:textId="77777777" w:rsidR="00300DAC" w:rsidRDefault="00300DAC" w:rsidP="00300DA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2854B2" w14:textId="77777777" w:rsidR="00300DAC" w:rsidRDefault="00300DAC" w:rsidP="00300DA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545EAE2" w14:textId="77777777" w:rsidR="00300DAC" w:rsidRDefault="00300DAC" w:rsidP="00300DA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650BF1D" w14:textId="77777777" w:rsidR="00300DAC" w:rsidRDefault="00300DAC" w:rsidP="00300DA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2C07B4E" w14:textId="2B94D8D4" w:rsidR="00300DAC" w:rsidRDefault="00300DAC" w:rsidP="00300D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96AE1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is 1 mark)</w:t>
      </w:r>
    </w:p>
    <w:p w14:paraId="2D47028E" w14:textId="2B87C2FF" w:rsidR="00300DAC" w:rsidRDefault="00195299" w:rsidP="00300DA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3872" behindDoc="0" locked="0" layoutInCell="1" allowOverlap="1" wp14:anchorId="265485FC" wp14:editId="1017D278">
            <wp:simplePos x="0" y="0"/>
            <wp:positionH relativeFrom="column">
              <wp:posOffset>-693420</wp:posOffset>
            </wp:positionH>
            <wp:positionV relativeFrom="paragraph">
              <wp:posOffset>241490</wp:posOffset>
            </wp:positionV>
            <wp:extent cx="266065" cy="474980"/>
            <wp:effectExtent l="0" t="0" r="635" b="127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0D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BC4AE6D" w14:textId="3B64F7EB" w:rsidR="00243329" w:rsidRDefault="00243329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9A345E0" w14:textId="074B1EB4" w:rsidR="00F35018" w:rsidRPr="005F2659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5F2659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F2659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Work out</w:t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2</w:t>
      </w:r>
      <w:r w:rsidRPr="005F2659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3</w:t>
      </w:r>
    </w:p>
    <w:p w14:paraId="37BCA294" w14:textId="77777777" w:rsidR="00F35018" w:rsidRPr="005F2659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AB5D970" w14:textId="77777777" w:rsidR="00F35018" w:rsidRPr="005F2659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637715" w14:textId="77777777" w:rsidR="00F35018" w:rsidRPr="005F2659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DC087E" w14:textId="30F483AC" w:rsidR="00F35018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2F6C318E" w14:textId="77777777" w:rsidR="00F35018" w:rsidRPr="005F2659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FB2806" w14:textId="6D965C70" w:rsidR="00F35018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(Total for Question </w:t>
      </w:r>
      <w:r w:rsidR="0019529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mark)</w:t>
      </w:r>
    </w:p>
    <w:p w14:paraId="483B28B3" w14:textId="1D5D6D91" w:rsidR="00F35018" w:rsidRPr="005F2659" w:rsidRDefault="00F35018" w:rsidP="00F3501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E3C4D5D" w14:textId="24D7D6B5" w:rsidR="00243329" w:rsidRDefault="00243329" w:rsidP="00243329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BCE0D7B" w14:textId="1051F019" w:rsidR="00243329" w:rsidRDefault="00243329" w:rsidP="0024332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09BADED1" wp14:editId="7CF1EE5A">
            <wp:simplePos x="0" y="0"/>
            <wp:positionH relativeFrom="column">
              <wp:posOffset>-706120</wp:posOffset>
            </wp:positionH>
            <wp:positionV relativeFrom="paragraph">
              <wp:posOffset>-130103</wp:posOffset>
            </wp:positionV>
            <wp:extent cx="266400" cy="47520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>
        <w:rPr>
          <w:rFonts w:ascii="Times New Roman" w:hAnsi="Times New Roman"/>
          <w:sz w:val="24"/>
          <w:szCs w:val="24"/>
          <w:lang w:eastAsia="en-GB"/>
        </w:rPr>
        <w:tab/>
        <w:t>2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</w:p>
    <w:p w14:paraId="7AE7DC81" w14:textId="3E4B4208" w:rsidR="00243329" w:rsidRDefault="00243329" w:rsidP="0024332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30F762" w14:textId="398F5992" w:rsidR="00243329" w:rsidRDefault="00243329" w:rsidP="0024332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6C1041" w14:textId="77777777" w:rsidR="00243329" w:rsidRDefault="00243329" w:rsidP="0024332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03433D" w14:textId="77777777" w:rsidR="00243329" w:rsidRDefault="00243329" w:rsidP="0024332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437571A" w14:textId="3CFC3BD6" w:rsidR="00243329" w:rsidRDefault="00243329" w:rsidP="0024332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2A152F0D" w14:textId="77777777" w:rsidR="00243329" w:rsidRDefault="00243329" w:rsidP="0024332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75491FC" w14:textId="527114D0" w:rsidR="00243329" w:rsidRDefault="00243329" w:rsidP="00243329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F729015" w14:textId="4B4E715C" w:rsidR="00243329" w:rsidRDefault="00195299" w:rsidP="00243329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4332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43329">
        <w:rPr>
          <w:rFonts w:ascii="Times New Roman" w:hAnsi="Times New Roman"/>
          <w:color w:val="000000"/>
          <w:sz w:val="24"/>
          <w:szCs w:val="24"/>
          <w:lang w:eastAsia="en-GB"/>
        </w:rPr>
        <w:t>Work out the value of</w:t>
      </w:r>
      <w:r w:rsidR="00243329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43329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43329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</w:t>
      </w:r>
      <w:r w:rsidR="0024332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</w:p>
    <w:p w14:paraId="790E4593" w14:textId="77777777" w:rsidR="00243329" w:rsidRDefault="00243329" w:rsidP="002433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3901156" w14:textId="77777777" w:rsidR="00243329" w:rsidRDefault="00243329" w:rsidP="002433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F5F0AD" w14:textId="77777777" w:rsidR="00243329" w:rsidRDefault="00243329" w:rsidP="002433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1EEDEB" w14:textId="77777777" w:rsidR="00243329" w:rsidRDefault="00243329" w:rsidP="002433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9A3EBE" w14:textId="77777777" w:rsidR="00243329" w:rsidRDefault="00243329" w:rsidP="002433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65C7DB" w14:textId="77777777" w:rsidR="00243329" w:rsidRDefault="00243329" w:rsidP="002433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1EB0E551" w14:textId="40AE3D4E" w:rsidR="00243329" w:rsidRDefault="00243329" w:rsidP="00243329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19529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1 mark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35A1638" w14:textId="521B7F26" w:rsidR="00243329" w:rsidRDefault="00243329" w:rsidP="0024332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552B48B" w14:textId="77777777" w:rsidR="00B1548F" w:rsidRDefault="00B1548F" w:rsidP="00354D0C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55891829" w14:textId="61255375" w:rsidR="00354D0C" w:rsidRDefault="00195299" w:rsidP="00354D0C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5</w:t>
      </w:r>
      <w:r w:rsidR="00354D0C" w:rsidRPr="007E6418">
        <w:rPr>
          <w:rFonts w:ascii="Times New Roman" w:hAnsi="Times New Roman"/>
          <w:b/>
          <w:bCs/>
          <w:sz w:val="24"/>
          <w:szCs w:val="24"/>
        </w:rPr>
        <w:tab/>
      </w:r>
      <w:r w:rsidR="00354D0C" w:rsidRPr="001C6E0D">
        <w:rPr>
          <w:rFonts w:ascii="Times New Roman" w:hAnsi="Times New Roman"/>
          <w:sz w:val="24"/>
          <w:szCs w:val="24"/>
        </w:rPr>
        <w:t>Find the value of 5</w:t>
      </w:r>
      <w:r w:rsidR="00354D0C" w:rsidRPr="001C6E0D">
        <w:rPr>
          <w:rFonts w:ascii="Times New Roman" w:hAnsi="Times New Roman"/>
          <w:sz w:val="24"/>
          <w:szCs w:val="24"/>
          <w:vertAlign w:val="superscript"/>
        </w:rPr>
        <w:t>4</w:t>
      </w:r>
    </w:p>
    <w:p w14:paraId="0770C92B" w14:textId="77777777" w:rsidR="00354D0C" w:rsidRDefault="00354D0C" w:rsidP="00354D0C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0CE23C28" w14:textId="77777777" w:rsidR="00354D0C" w:rsidRDefault="00354D0C" w:rsidP="00354D0C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E2A9396" w14:textId="77777777" w:rsidR="00354D0C" w:rsidRDefault="00354D0C" w:rsidP="00354D0C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40EE16F5" w14:textId="6D935BB9" w:rsidR="00354D0C" w:rsidRDefault="00354D0C" w:rsidP="00354D0C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08F37C0A" w14:textId="77777777" w:rsidR="00354D0C" w:rsidRPr="001C6E0D" w:rsidRDefault="00354D0C" w:rsidP="00354D0C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7FEA4699" w14:textId="77777777" w:rsidR="00354D0C" w:rsidRPr="007E6418" w:rsidRDefault="00354D0C" w:rsidP="00354D0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7E6418">
        <w:rPr>
          <w:rFonts w:ascii="Times New Roman" w:hAnsi="Times New Roman"/>
          <w:sz w:val="24"/>
          <w:szCs w:val="24"/>
        </w:rPr>
        <w:t>.......</w:t>
      </w:r>
    </w:p>
    <w:p w14:paraId="2986E51A" w14:textId="77777777" w:rsidR="00B1548F" w:rsidRDefault="00B1548F" w:rsidP="00354D0C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ABD2312" w14:textId="071F8DB6" w:rsidR="00354D0C" w:rsidRDefault="00354D0C" w:rsidP="00354D0C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94696">
        <w:rPr>
          <w:rFonts w:ascii="Times New Roman" w:hAnsi="Times New Roman"/>
          <w:b/>
          <w:bCs/>
          <w:sz w:val="24"/>
          <w:szCs w:val="24"/>
        </w:rPr>
        <w:t>(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195299">
        <w:rPr>
          <w:rFonts w:ascii="Times New Roman" w:hAnsi="Times New Roman"/>
          <w:b/>
          <w:bCs/>
          <w:sz w:val="24"/>
          <w:szCs w:val="24"/>
        </w:rPr>
        <w:t>5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B1548F">
        <w:rPr>
          <w:rFonts w:ascii="Times New Roman" w:hAnsi="Times New Roman"/>
          <w:b/>
          <w:bCs/>
          <w:sz w:val="24"/>
          <w:szCs w:val="24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94696">
        <w:rPr>
          <w:rFonts w:ascii="Times New Roman" w:hAnsi="Times New Roman"/>
          <w:b/>
          <w:bCs/>
          <w:sz w:val="24"/>
          <w:szCs w:val="24"/>
        </w:rPr>
        <w:t>mark)</w:t>
      </w:r>
    </w:p>
    <w:p w14:paraId="225BD20F" w14:textId="77777777" w:rsidR="00B1548F" w:rsidRDefault="00B1548F" w:rsidP="00354D0C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F76B29" w14:textId="38089487" w:rsidR="00B1548F" w:rsidRDefault="00B1548F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7831F99" w14:textId="608C3C7B" w:rsidR="00F35018" w:rsidRPr="00703918" w:rsidRDefault="00354D0C" w:rsidP="00354D0C">
      <w:pPr>
        <w:ind w:hanging="540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7728" behindDoc="0" locked="0" layoutInCell="1" allowOverlap="1" wp14:anchorId="1B8D22A3" wp14:editId="6851EBB4">
            <wp:simplePos x="0" y="0"/>
            <wp:positionH relativeFrom="column">
              <wp:posOffset>-693420</wp:posOffset>
            </wp:positionH>
            <wp:positionV relativeFrom="paragraph">
              <wp:posOffset>-151962</wp:posOffset>
            </wp:positionV>
            <wp:extent cx="266065" cy="474980"/>
            <wp:effectExtent l="0" t="0" r="63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5018" w:rsidRPr="0070391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6</w:t>
      </w:r>
      <w:r w:rsidR="00F35018" w:rsidRPr="0070391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F35018" w:rsidRPr="0070391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implify</w:t>
      </w:r>
      <w:r w:rsidR="00F35018" w:rsidRPr="0070391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</w:r>
      <w:r w:rsidR="00B1548F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</w:r>
      <w:r w:rsidR="00F35018" w:rsidRPr="0070391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3 </w:t>
      </w:r>
      <w:r w:rsidR="00F35018" w:rsidRPr="00703918">
        <w:rPr>
          <w:rFonts w:ascii="Times New Roman" w:eastAsia="MS Gothic" w:hAnsi="Times New Roman" w:cs="Times New Roman"/>
          <w:color w:val="000000"/>
          <w:sz w:val="24"/>
        </w:rPr>
        <w:t>×</w:t>
      </w:r>
      <w:r w:rsidR="00F35018" w:rsidRPr="0070391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 4</w:t>
      </w:r>
      <w:r w:rsidR="00F35018" w:rsidRPr="00703918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>t</w:t>
      </w:r>
    </w:p>
    <w:p w14:paraId="6C5FFF67" w14:textId="77777777" w:rsidR="00F35018" w:rsidRPr="00703918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9D615EB" w14:textId="77777777" w:rsidR="00F35018" w:rsidRPr="00703918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513A9D1" w14:textId="77777777" w:rsidR="00F35018" w:rsidRPr="00703918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E66A1C6" w14:textId="77777777" w:rsidR="00F35018" w:rsidRPr="00703918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0391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02590386" w14:textId="5BD8EFA5" w:rsidR="00F35018" w:rsidRPr="00703918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95E9191" w14:textId="6AFFD16E" w:rsidR="00B1548F" w:rsidRDefault="00F35018" w:rsidP="00B1548F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  <w:r w:rsidRPr="0070391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 xml:space="preserve"> (</w:t>
      </w:r>
      <w:r w:rsidRPr="0070391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Total for Question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19529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6</w:t>
      </w:r>
      <w:r w:rsidRPr="0070391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1</w:t>
      </w:r>
      <w:r w:rsidRPr="0070391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mark</w:t>
      </w:r>
      <w:r w:rsidRPr="0070391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56D7F563" w14:textId="77777777" w:rsidR="00B1548F" w:rsidRDefault="00B1548F" w:rsidP="00B1548F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641655D7" w14:textId="77777777" w:rsidR="00F35018" w:rsidRDefault="00F35018" w:rsidP="00F3501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CBBEDCC" w14:textId="38F917C9" w:rsidR="00F35018" w:rsidRPr="005F2659" w:rsidRDefault="00195299" w:rsidP="00F3501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="00F35018"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="00F35018" w:rsidRPr="005F2659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="00F35018" w:rsidRPr="005F2659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Simplify</w:t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 xml:space="preserve">3 </w:t>
      </w:r>
      <w:r w:rsidR="00F35018" w:rsidRPr="005F265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f </w:t>
      </w:r>
      <w:r w:rsidR="00F35018" w:rsidRPr="005F2659">
        <w:rPr>
          <w:rFonts w:ascii="Times New Roman" w:eastAsia="MS Gothic" w:hAnsi="Times New Roman" w:cs="Times New Roman"/>
          <w:color w:val="000000"/>
          <w:sz w:val="24"/>
          <w:szCs w:val="24"/>
        </w:rPr>
        <w:t xml:space="preserve">× </w:t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5 </w:t>
      </w:r>
      <w:r w:rsidR="00F35018" w:rsidRPr="005F265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g</w:t>
      </w:r>
    </w:p>
    <w:p w14:paraId="609E76C9" w14:textId="4032964D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FBCD2A3" w14:textId="77777777" w:rsidR="00243329" w:rsidRPr="005F2659" w:rsidRDefault="00243329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45D9D58" w14:textId="77777777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566A18A7" w14:textId="77777777" w:rsidR="00F35018" w:rsidRPr="005F2659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3F4096C9" w14:textId="77777777" w:rsidR="00F35018" w:rsidRPr="005F2659" w:rsidRDefault="00F35018" w:rsidP="00F35018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5F2659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F2659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Simplify</w:t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t </w:t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× </w:t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t</w:t>
      </w:r>
    </w:p>
    <w:p w14:paraId="2BE567E0" w14:textId="77777777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0DC45B" w14:textId="77777777" w:rsidR="00243329" w:rsidRDefault="00243329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5549A83" w14:textId="010ADEB0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19B84964" w14:textId="77777777" w:rsidR="00F35018" w:rsidRPr="005F2659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4DE444D7" w14:textId="2478E0A9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(Total for Question </w:t>
      </w:r>
      <w:r w:rsidR="0019529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marks)</w:t>
      </w:r>
    </w:p>
    <w:p w14:paraId="4931B8D5" w14:textId="77777777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9A7A4DC" w14:textId="77777777" w:rsidR="00243329" w:rsidRDefault="00243329" w:rsidP="009168CB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50967EA9" w14:textId="5C1C4B95" w:rsidR="009168CB" w:rsidRDefault="00195299" w:rsidP="009168CB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9168CB">
        <w:rPr>
          <w:rFonts w:ascii="Times New Roman" w:hAnsi="Times New Roman"/>
          <w:b/>
          <w:bCs/>
          <w:sz w:val="24"/>
          <w:szCs w:val="24"/>
        </w:rPr>
        <w:tab/>
      </w:r>
      <w:r w:rsidR="009168CB" w:rsidRPr="00542489">
        <w:rPr>
          <w:rFonts w:ascii="Times New Roman" w:hAnsi="Times New Roman"/>
          <w:sz w:val="24"/>
          <w:szCs w:val="24"/>
        </w:rPr>
        <w:t>Simplify</w:t>
      </w:r>
      <w:r w:rsidR="00B1548F">
        <w:rPr>
          <w:rFonts w:ascii="Times New Roman" w:hAnsi="Times New Roman"/>
          <w:sz w:val="24"/>
          <w:szCs w:val="24"/>
        </w:rPr>
        <w:tab/>
      </w:r>
      <w:r w:rsidR="00B1548F">
        <w:rPr>
          <w:rFonts w:ascii="Times New Roman" w:hAnsi="Times New Roman"/>
          <w:sz w:val="24"/>
          <w:szCs w:val="24"/>
        </w:rPr>
        <w:tab/>
      </w:r>
      <w:r w:rsidR="009168CB" w:rsidRPr="00542489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="009168CB" w:rsidRPr="00534709">
        <w:rPr>
          <w:rFonts w:ascii="Times New Roman" w:hAnsi="Times New Roman"/>
          <w:sz w:val="24"/>
          <w:szCs w:val="24"/>
          <w:vertAlign w:val="superscript"/>
        </w:rPr>
        <w:t>2</w:t>
      </w:r>
      <w:r w:rsidR="009168CB" w:rsidRPr="00542489">
        <w:rPr>
          <w:rFonts w:ascii="Times New Roman" w:hAnsi="Times New Roman"/>
          <w:sz w:val="24"/>
          <w:szCs w:val="24"/>
        </w:rPr>
        <w:t xml:space="preserve"> × </w:t>
      </w:r>
      <w:r w:rsidR="009168CB" w:rsidRPr="00542489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="009168CB" w:rsidRPr="00534709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3885F688" w14:textId="77777777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64F90C8" w14:textId="77777777" w:rsidR="009168CB" w:rsidRPr="00542489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572062C" w14:textId="77777777" w:rsidR="009168CB" w:rsidRPr="00542489" w:rsidRDefault="009168CB" w:rsidP="009168C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</w:rPr>
        <w:t>.......</w:t>
      </w:r>
    </w:p>
    <w:p w14:paraId="7263A4B1" w14:textId="77777777" w:rsidR="009168CB" w:rsidRPr="00542489" w:rsidRDefault="009168CB" w:rsidP="009168C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3B20AEA" w14:textId="1E273F4E" w:rsidR="009168CB" w:rsidRDefault="009168CB" w:rsidP="009168C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E2023">
        <w:rPr>
          <w:rFonts w:ascii="Times New Roman" w:hAnsi="Times New Roman"/>
          <w:b/>
          <w:bCs/>
          <w:sz w:val="24"/>
          <w:szCs w:val="24"/>
        </w:rPr>
        <w:t>(</w:t>
      </w:r>
      <w:r w:rsidRPr="0054248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195299">
        <w:rPr>
          <w:rFonts w:ascii="Times New Roman" w:hAnsi="Times New Roman"/>
          <w:b/>
          <w:bCs/>
          <w:sz w:val="24"/>
          <w:szCs w:val="24"/>
        </w:rPr>
        <w:t>8</w:t>
      </w:r>
      <w:r w:rsidRPr="00542489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54248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</w:rPr>
        <w:t>)</w:t>
      </w:r>
    </w:p>
    <w:p w14:paraId="1059B383" w14:textId="77777777" w:rsidR="009168CB" w:rsidRPr="00542489" w:rsidRDefault="009168CB" w:rsidP="009168C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01A0D9C" w14:textId="77777777" w:rsidR="00243329" w:rsidRDefault="00243329" w:rsidP="00F3501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</w:pPr>
    </w:p>
    <w:p w14:paraId="651FAD3C" w14:textId="5DE36DBC" w:rsidR="00F35018" w:rsidRPr="005F2659" w:rsidRDefault="00195299" w:rsidP="00F3501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  <w:t>9</w:t>
      </w:r>
      <w:r w:rsidR="00F35018" w:rsidRPr="005F2659"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  <w:tab/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(</w:t>
      </w:r>
      <w:r w:rsidR="00F35018"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>a</w:t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)</w:t>
      </w:r>
      <w:r w:rsidR="00F35018"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ab/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Simplify</w:t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ab/>
      </w:r>
      <w:r w:rsidR="00F35018"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a </w:t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 xml:space="preserve">× </w:t>
      </w:r>
      <w:r w:rsidR="00F35018"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b </w:t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× 7</w:t>
      </w:r>
    </w:p>
    <w:p w14:paraId="1108502B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</w:p>
    <w:p w14:paraId="7A75F91F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</w:p>
    <w:p w14:paraId="1AE31EBD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.......................................................</w:t>
      </w:r>
    </w:p>
    <w:p w14:paraId="161EF189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  <w:t>(1)</w:t>
      </w:r>
    </w:p>
    <w:p w14:paraId="3C24C313" w14:textId="77777777" w:rsidR="00F35018" w:rsidRPr="005F2659" w:rsidRDefault="00F35018" w:rsidP="00F3501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(</w:t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>b</w:t>
      </w:r>
      <w:r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)</w:t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ab/>
      </w:r>
      <w:r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Simplify</w:t>
      </w:r>
      <w:r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ab/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y </w:t>
      </w:r>
      <w:r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 xml:space="preserve">× </w:t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y </w:t>
      </w:r>
      <w:r w:rsidRPr="005F2659">
        <w:rPr>
          <w:rFonts w:ascii="Times New Roman" w:eastAsia="Calibri" w:hAnsi="Times New Roman" w:cs="Times New Roman"/>
          <w:sz w:val="24"/>
          <w:szCs w:val="24"/>
          <w:lang w:val="es-ES" w:eastAsia="en-GB"/>
        </w:rPr>
        <w:t xml:space="preserve">× </w:t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>y</w:t>
      </w:r>
    </w:p>
    <w:p w14:paraId="4CF316AC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</w:p>
    <w:p w14:paraId="24B992C9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7E40FBBD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77FEEC11" w14:textId="17A8D2DF" w:rsidR="00F35018" w:rsidRPr="005F2659" w:rsidRDefault="00F35018" w:rsidP="00354D0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c</w:t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F265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Simplify fully</w:t>
      </w: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5F2659">
        <w:rPr>
          <w:rFonts w:ascii="Times New Roman" w:eastAsia="Calibri" w:hAnsi="Times New Roman" w:cs="Times New Roman"/>
          <w:position w:val="-28"/>
          <w:sz w:val="24"/>
          <w:szCs w:val="24"/>
          <w:lang w:eastAsia="en-GB"/>
        </w:rPr>
        <w:object w:dxaOrig="1300" w:dyaOrig="700" w14:anchorId="46988B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65.45pt;height:34.6pt" o:ole="">
            <v:imagedata r:id="rId10" o:title=""/>
          </v:shape>
          <o:OLEObject Type="Embed" ProgID="Equation.DSMT4" ShapeID="_x0000_i1045" DrawAspect="Content" ObjectID="_1660057258" r:id="rId11"/>
        </w:object>
      </w:r>
    </w:p>
    <w:p w14:paraId="5768F9CC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7143E1B2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54365AA8" w14:textId="3C2107CD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4440B593" w14:textId="77777777" w:rsidR="00F35018" w:rsidRPr="005F2659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14A1E97" w14:textId="5C02782A" w:rsidR="009168CB" w:rsidRDefault="00195299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0</w:t>
      </w:r>
      <w:r w:rsidR="009168CB" w:rsidRPr="007E6418">
        <w:rPr>
          <w:rFonts w:ascii="Times New Roman" w:hAnsi="Times New Roman"/>
          <w:b/>
          <w:bCs/>
          <w:sz w:val="24"/>
          <w:szCs w:val="24"/>
        </w:rPr>
        <w:tab/>
      </w:r>
      <w:r w:rsidR="009168CB" w:rsidRPr="007E6418">
        <w:rPr>
          <w:rFonts w:ascii="Times New Roman" w:hAnsi="Times New Roman"/>
          <w:sz w:val="24"/>
          <w:szCs w:val="24"/>
        </w:rPr>
        <w:t>(</w:t>
      </w:r>
      <w:r w:rsidR="009168CB" w:rsidRPr="007E6418">
        <w:rPr>
          <w:rFonts w:ascii="Times New Roman" w:hAnsi="Times New Roman"/>
          <w:i/>
          <w:sz w:val="24"/>
          <w:szCs w:val="24"/>
        </w:rPr>
        <w:t>a</w:t>
      </w:r>
      <w:r w:rsidR="009168CB" w:rsidRPr="007E6418">
        <w:rPr>
          <w:rFonts w:ascii="Times New Roman" w:hAnsi="Times New Roman"/>
          <w:sz w:val="24"/>
          <w:szCs w:val="24"/>
        </w:rPr>
        <w:t>)</w:t>
      </w:r>
      <w:r w:rsidR="009168CB" w:rsidRPr="007E6418">
        <w:rPr>
          <w:rFonts w:ascii="Times New Roman" w:hAnsi="Times New Roman"/>
          <w:i/>
          <w:sz w:val="24"/>
          <w:szCs w:val="24"/>
        </w:rPr>
        <w:tab/>
      </w:r>
      <w:r w:rsidR="009168CB">
        <w:rPr>
          <w:rFonts w:ascii="Times New Roman" w:hAnsi="Times New Roman"/>
          <w:sz w:val="24"/>
          <w:szCs w:val="24"/>
        </w:rPr>
        <w:t>Simplify</w:t>
      </w:r>
      <w:r w:rsidR="009168CB">
        <w:rPr>
          <w:rFonts w:ascii="Times New Roman" w:hAnsi="Times New Roman"/>
          <w:sz w:val="24"/>
          <w:szCs w:val="24"/>
        </w:rPr>
        <w:tab/>
      </w:r>
      <w:r w:rsidR="009168CB" w:rsidRPr="007E6418">
        <w:rPr>
          <w:rFonts w:ascii="Times New Roman" w:hAnsi="Times New Roman"/>
          <w:sz w:val="24"/>
          <w:szCs w:val="24"/>
        </w:rPr>
        <w:t>5</w:t>
      </w:r>
      <w:r w:rsidR="009168CB" w:rsidRPr="007E6418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="009168CB" w:rsidRPr="007E6418">
        <w:rPr>
          <w:rFonts w:ascii="Times New Roman" w:hAnsi="Times New Roman"/>
          <w:sz w:val="24"/>
          <w:szCs w:val="24"/>
        </w:rPr>
        <w:t xml:space="preserve">– </w:t>
      </w:r>
      <w:r w:rsidR="009168CB" w:rsidRPr="007E6418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="009168CB" w:rsidRPr="007E6418">
        <w:rPr>
          <w:rFonts w:ascii="Times New Roman" w:hAnsi="Times New Roman"/>
          <w:sz w:val="24"/>
          <w:szCs w:val="24"/>
        </w:rPr>
        <w:t>+ 2</w:t>
      </w:r>
      <w:r w:rsidR="009168CB" w:rsidRPr="007E6418">
        <w:rPr>
          <w:rFonts w:ascii="Times New Roman" w:hAnsi="Times New Roman"/>
          <w:i/>
          <w:iCs/>
          <w:sz w:val="24"/>
          <w:szCs w:val="24"/>
        </w:rPr>
        <w:t>f</w:t>
      </w:r>
    </w:p>
    <w:p w14:paraId="538462CB" w14:textId="77777777" w:rsidR="009168CB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</w:p>
    <w:p w14:paraId="18CEDAB8" w14:textId="77777777" w:rsidR="009168CB" w:rsidRPr="007E6418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</w:p>
    <w:p w14:paraId="52A97792" w14:textId="77777777" w:rsidR="009168CB" w:rsidRPr="007E6418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7E641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4A5CF4C1" w14:textId="77777777" w:rsidR="009168CB" w:rsidRPr="007E6418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>(1)</w:t>
      </w:r>
    </w:p>
    <w:p w14:paraId="6B266C59" w14:textId="77777777" w:rsidR="009168CB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E6418">
        <w:rPr>
          <w:rFonts w:ascii="Times New Roman" w:hAnsi="Times New Roman"/>
          <w:sz w:val="24"/>
          <w:szCs w:val="24"/>
        </w:rPr>
        <w:t>(</w:t>
      </w:r>
      <w:r w:rsidRPr="007E6418">
        <w:rPr>
          <w:rFonts w:ascii="Times New Roman" w:hAnsi="Times New Roman"/>
          <w:i/>
          <w:sz w:val="24"/>
          <w:szCs w:val="24"/>
        </w:rPr>
        <w:t>b</w:t>
      </w:r>
      <w:r w:rsidRPr="007E6418">
        <w:rPr>
          <w:rFonts w:ascii="Times New Roman" w:hAnsi="Times New Roman"/>
          <w:sz w:val="24"/>
          <w:szCs w:val="24"/>
        </w:rPr>
        <w:t>)</w:t>
      </w:r>
      <w:r w:rsidRPr="007E6418">
        <w:rPr>
          <w:rFonts w:ascii="Times New Roman" w:hAnsi="Times New Roman"/>
          <w:i/>
          <w:sz w:val="24"/>
          <w:szCs w:val="24"/>
        </w:rPr>
        <w:tab/>
      </w:r>
      <w:r w:rsidRPr="007E6418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7E6418">
        <w:rPr>
          <w:rFonts w:ascii="Times New Roman" w:hAnsi="Times New Roman"/>
          <w:sz w:val="24"/>
          <w:szCs w:val="24"/>
        </w:rPr>
        <w:t xml:space="preserve">2 × </w:t>
      </w:r>
      <w:r w:rsidRPr="007E6418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7E6418">
        <w:rPr>
          <w:rFonts w:ascii="Times New Roman" w:hAnsi="Times New Roman"/>
          <w:sz w:val="24"/>
          <w:szCs w:val="24"/>
        </w:rPr>
        <w:t xml:space="preserve">× </w:t>
      </w:r>
      <w:r w:rsidRPr="007E6418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7E6418">
        <w:rPr>
          <w:rFonts w:ascii="Times New Roman" w:hAnsi="Times New Roman"/>
          <w:sz w:val="24"/>
          <w:szCs w:val="24"/>
        </w:rPr>
        <w:t>× 8</w:t>
      </w:r>
    </w:p>
    <w:p w14:paraId="3C17832D" w14:textId="77777777" w:rsidR="009168CB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D101E1A" w14:textId="77777777" w:rsidR="009168CB" w:rsidRPr="007E6418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E5FB399" w14:textId="77777777" w:rsidR="009168CB" w:rsidRPr="007E6418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7E641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5879BAA4" w14:textId="77777777" w:rsidR="009168CB" w:rsidRPr="007E6418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>(1)</w:t>
      </w:r>
    </w:p>
    <w:p w14:paraId="50F9F90C" w14:textId="77777777" w:rsidR="009168CB" w:rsidRDefault="009168CB" w:rsidP="009168CB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E6418">
        <w:rPr>
          <w:rFonts w:ascii="Times New Roman" w:hAnsi="Times New Roman"/>
          <w:sz w:val="24"/>
          <w:szCs w:val="24"/>
        </w:rPr>
        <w:t>(</w:t>
      </w:r>
      <w:r w:rsidRPr="007E6418">
        <w:rPr>
          <w:rFonts w:ascii="Times New Roman" w:hAnsi="Times New Roman"/>
          <w:i/>
          <w:sz w:val="24"/>
          <w:szCs w:val="24"/>
        </w:rPr>
        <w:t>c</w:t>
      </w:r>
      <w:r w:rsidRPr="007E6418">
        <w:rPr>
          <w:rFonts w:ascii="Times New Roman" w:hAnsi="Times New Roman"/>
          <w:sz w:val="24"/>
          <w:szCs w:val="24"/>
        </w:rPr>
        <w:t>)</w:t>
      </w:r>
      <w:r w:rsidRPr="007E6418">
        <w:rPr>
          <w:rFonts w:ascii="Times New Roman" w:hAnsi="Times New Roman"/>
          <w:i/>
          <w:sz w:val="24"/>
          <w:szCs w:val="24"/>
        </w:rPr>
        <w:tab/>
      </w:r>
      <w:r w:rsidRPr="007E6418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7E6418">
        <w:rPr>
          <w:rFonts w:ascii="Times New Roman" w:hAnsi="Times New Roman"/>
          <w:i/>
          <w:iCs/>
          <w:sz w:val="24"/>
          <w:szCs w:val="24"/>
        </w:rPr>
        <w:t>t</w:t>
      </w:r>
      <w:r w:rsidRPr="00A717A4">
        <w:rPr>
          <w:rFonts w:ascii="Times New Roman" w:hAnsi="Times New Roman"/>
          <w:sz w:val="24"/>
          <w:szCs w:val="24"/>
          <w:vertAlign w:val="superscript"/>
        </w:rPr>
        <w:t>2</w:t>
      </w:r>
      <w:r w:rsidRPr="007E6418">
        <w:rPr>
          <w:rFonts w:ascii="Times New Roman" w:hAnsi="Times New Roman"/>
          <w:sz w:val="24"/>
          <w:szCs w:val="24"/>
        </w:rPr>
        <w:t xml:space="preserve"> + </w:t>
      </w:r>
      <w:r w:rsidRPr="007E6418">
        <w:rPr>
          <w:rFonts w:ascii="Times New Roman" w:hAnsi="Times New Roman"/>
          <w:i/>
          <w:iCs/>
          <w:sz w:val="24"/>
          <w:szCs w:val="24"/>
        </w:rPr>
        <w:t>t</w:t>
      </w:r>
      <w:r w:rsidRPr="00A717A4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20D4288A" w14:textId="77777777" w:rsidR="009168CB" w:rsidRDefault="009168CB" w:rsidP="009168CB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B752F75" w14:textId="77777777" w:rsidR="009168CB" w:rsidRPr="007E6418" w:rsidRDefault="009168CB" w:rsidP="009168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7E641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49AA5FB0" w14:textId="77777777" w:rsidR="009168CB" w:rsidRPr="007E6418" w:rsidRDefault="009168CB" w:rsidP="009168C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>(1)</w:t>
      </w:r>
    </w:p>
    <w:p w14:paraId="2825C804" w14:textId="1826519E" w:rsidR="009168CB" w:rsidRPr="007E6418" w:rsidRDefault="009168CB" w:rsidP="009168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95299">
        <w:rPr>
          <w:rFonts w:ascii="Times New Roman" w:hAnsi="Times New Roman"/>
          <w:b/>
          <w:bCs/>
          <w:sz w:val="24"/>
          <w:szCs w:val="24"/>
        </w:rPr>
        <w:t>10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4C771C91" w14:textId="77777777" w:rsidR="009168CB" w:rsidRPr="007E6418" w:rsidRDefault="009168CB" w:rsidP="009168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A5BF92C" w14:textId="77777777" w:rsidR="00243329" w:rsidRDefault="00243329" w:rsidP="009168CB">
      <w:pPr>
        <w:tabs>
          <w:tab w:val="left" w:pos="0"/>
          <w:tab w:val="left" w:pos="426"/>
          <w:tab w:val="left" w:pos="851"/>
          <w:tab w:val="left" w:pos="170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B81FCA1" w14:textId="54BAF642" w:rsidR="009168CB" w:rsidRPr="003D372F" w:rsidRDefault="00195299" w:rsidP="009168CB">
      <w:pPr>
        <w:tabs>
          <w:tab w:val="left" w:pos="0"/>
          <w:tab w:val="left" w:pos="426"/>
          <w:tab w:val="left" w:pos="851"/>
          <w:tab w:val="left" w:pos="170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11</w:t>
      </w:r>
      <w:r w:rsidR="009168CB" w:rsidRPr="003D372F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9168CB" w:rsidRPr="003D372F">
        <w:rPr>
          <w:rFonts w:ascii="Times New Roman" w:eastAsia="Calibri" w:hAnsi="Times New Roman" w:cs="Times New Roman"/>
          <w:sz w:val="24"/>
          <w:szCs w:val="24"/>
        </w:rPr>
        <w:t>(a)</w:t>
      </w:r>
      <w:r w:rsidR="009168CB" w:rsidRPr="003D372F">
        <w:rPr>
          <w:rFonts w:ascii="Times New Roman" w:eastAsia="Calibri" w:hAnsi="Times New Roman" w:cs="Times New Roman"/>
          <w:i/>
          <w:sz w:val="24"/>
          <w:szCs w:val="24"/>
        </w:rPr>
        <w:tab/>
      </w:r>
      <w:r w:rsidR="009168CB" w:rsidRPr="003D372F">
        <w:rPr>
          <w:rFonts w:ascii="Times New Roman" w:eastAsia="Calibri" w:hAnsi="Times New Roman" w:cs="Times New Roman"/>
          <w:sz w:val="24"/>
          <w:szCs w:val="24"/>
        </w:rPr>
        <w:t>Simplify</w:t>
      </w:r>
      <w:r w:rsidR="009168CB" w:rsidRPr="003D372F">
        <w:rPr>
          <w:rFonts w:ascii="Times New Roman" w:eastAsia="Calibri" w:hAnsi="Times New Roman" w:cs="Times New Roman"/>
          <w:sz w:val="24"/>
          <w:szCs w:val="24"/>
        </w:rPr>
        <w:tab/>
      </w:r>
      <w:r w:rsidR="009168CB" w:rsidRPr="003D372F">
        <w:rPr>
          <w:rFonts w:ascii="Times New Roman" w:eastAsia="Calibri" w:hAnsi="Times New Roman" w:cs="Times New Roman"/>
          <w:i/>
          <w:iCs/>
          <w:sz w:val="24"/>
          <w:szCs w:val="24"/>
        </w:rPr>
        <w:t>y</w:t>
      </w:r>
      <w:r w:rsidR="009168CB" w:rsidRPr="003D372F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9168CB" w:rsidRPr="003D372F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="009168CB" w:rsidRPr="003D372F">
        <w:rPr>
          <w:rFonts w:ascii="Times New Roman" w:eastAsia="Calibri" w:hAnsi="Times New Roman" w:cs="Times New Roman"/>
          <w:i/>
          <w:iCs/>
          <w:sz w:val="24"/>
          <w:szCs w:val="24"/>
        </w:rPr>
        <w:t>y</w:t>
      </w:r>
      <w:r w:rsidR="009168CB" w:rsidRPr="003D372F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</w:p>
    <w:p w14:paraId="14C56763" w14:textId="77777777" w:rsidR="009168CB" w:rsidRPr="003D372F" w:rsidRDefault="009168CB" w:rsidP="009168CB">
      <w:pPr>
        <w:tabs>
          <w:tab w:val="left" w:pos="0"/>
          <w:tab w:val="left" w:pos="426"/>
          <w:tab w:val="left" w:pos="851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41BEB99" w14:textId="77777777" w:rsidR="009168CB" w:rsidRPr="003D372F" w:rsidRDefault="009168CB" w:rsidP="009168CB">
      <w:pPr>
        <w:tabs>
          <w:tab w:val="left" w:pos="0"/>
          <w:tab w:val="left" w:pos="426"/>
          <w:tab w:val="left" w:pos="851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E2A33FB" w14:textId="77777777" w:rsidR="009168CB" w:rsidRPr="003D372F" w:rsidRDefault="009168CB" w:rsidP="009168CB">
      <w:pPr>
        <w:tabs>
          <w:tab w:val="left" w:pos="0"/>
          <w:tab w:val="left" w:pos="426"/>
          <w:tab w:val="left" w:pos="851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D372F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6419177F" w14:textId="77777777" w:rsidR="009168CB" w:rsidRPr="003D372F" w:rsidRDefault="009168CB" w:rsidP="009168CB">
      <w:pPr>
        <w:tabs>
          <w:tab w:val="left" w:pos="0"/>
          <w:tab w:val="left" w:pos="426"/>
          <w:tab w:val="left" w:pos="851"/>
          <w:tab w:val="left" w:pos="170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D372F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31A751F5" w14:textId="77777777" w:rsidR="009168CB" w:rsidRPr="003D372F" w:rsidRDefault="009168CB" w:rsidP="009168CB">
      <w:pPr>
        <w:tabs>
          <w:tab w:val="left" w:pos="0"/>
          <w:tab w:val="left" w:pos="426"/>
          <w:tab w:val="left" w:pos="851"/>
          <w:tab w:val="left" w:pos="170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3D372F">
        <w:rPr>
          <w:rFonts w:ascii="Times New Roman" w:eastAsia="Calibri" w:hAnsi="Times New Roman" w:cs="Times New Roman"/>
          <w:sz w:val="24"/>
          <w:szCs w:val="24"/>
        </w:rPr>
        <w:t>(b)</w:t>
      </w:r>
      <w:r w:rsidRPr="003D372F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3D372F">
        <w:rPr>
          <w:rFonts w:ascii="Times New Roman" w:eastAsia="Calibri" w:hAnsi="Times New Roman" w:cs="Times New Roman"/>
          <w:sz w:val="24"/>
          <w:szCs w:val="24"/>
        </w:rPr>
        <w:t>Factorise</w:t>
      </w:r>
      <w:r w:rsidRPr="003D372F">
        <w:rPr>
          <w:rFonts w:ascii="Times New Roman" w:eastAsia="Calibri" w:hAnsi="Times New Roman" w:cs="Times New Roman"/>
          <w:sz w:val="24"/>
          <w:szCs w:val="24"/>
        </w:rPr>
        <w:tab/>
      </w:r>
      <w:r w:rsidRPr="003D372F">
        <w:rPr>
          <w:rFonts w:ascii="Times New Roman" w:eastAsia="Calibri" w:hAnsi="Times New Roman" w:cs="Times New Roman"/>
          <w:i/>
          <w:iCs/>
          <w:sz w:val="24"/>
          <w:szCs w:val="24"/>
        </w:rPr>
        <w:t>m</w:t>
      </w:r>
      <w:r w:rsidRPr="003D372F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3D372F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3D372F">
        <w:rPr>
          <w:rFonts w:ascii="Times New Roman" w:eastAsia="Calibri" w:hAnsi="Times New Roman" w:cs="Times New Roman"/>
          <w:i/>
          <w:iCs/>
          <w:sz w:val="24"/>
          <w:szCs w:val="24"/>
        </w:rPr>
        <w:t>m</w:t>
      </w:r>
    </w:p>
    <w:p w14:paraId="7AFFF047" w14:textId="77777777" w:rsidR="009168CB" w:rsidRPr="003D372F" w:rsidRDefault="009168CB" w:rsidP="009168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7B1D08C" w14:textId="77777777" w:rsidR="009168CB" w:rsidRPr="003D372F" w:rsidRDefault="009168CB" w:rsidP="009168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9A7556" w14:textId="77777777" w:rsidR="009168CB" w:rsidRPr="003D372F" w:rsidRDefault="009168CB" w:rsidP="009168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D372F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3F941BFD" w14:textId="77777777" w:rsidR="009168CB" w:rsidRPr="003D372F" w:rsidRDefault="009168CB" w:rsidP="009168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D372F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30029825" w14:textId="0F3C9CE2" w:rsidR="009168CB" w:rsidRPr="003D372F" w:rsidRDefault="009168CB" w:rsidP="009168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D372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(Total for Question 1</w:t>
      </w:r>
      <w:r w:rsidR="00195299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Pr="003D372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6E93981C" w14:textId="77777777" w:rsidR="009168CB" w:rsidRPr="003D372F" w:rsidRDefault="009168CB" w:rsidP="009168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D372F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F3F4DC1" w14:textId="77777777" w:rsidR="009168CB" w:rsidRPr="00570F59" w:rsidRDefault="009168CB" w:rsidP="009168C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358E678" w14:textId="77777777" w:rsidR="00243329" w:rsidRDefault="00243329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18222CC" w14:textId="42614280" w:rsidR="009168CB" w:rsidRDefault="00195299" w:rsidP="009168CB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2</w:t>
      </w:r>
      <w:r w:rsidR="009168CB" w:rsidRPr="00542489">
        <w:rPr>
          <w:rFonts w:ascii="Times New Roman" w:hAnsi="Times New Roman"/>
          <w:b/>
          <w:bCs/>
          <w:sz w:val="24"/>
          <w:szCs w:val="24"/>
        </w:rPr>
        <w:tab/>
      </w:r>
      <w:r w:rsidR="009168CB" w:rsidRPr="00542489">
        <w:rPr>
          <w:rFonts w:ascii="Times New Roman" w:hAnsi="Times New Roman"/>
          <w:sz w:val="24"/>
          <w:szCs w:val="24"/>
        </w:rPr>
        <w:t>The same number is missing from each box.</w:t>
      </w:r>
    </w:p>
    <w:p w14:paraId="087DBB50" w14:textId="77777777" w:rsidR="009168CB" w:rsidRDefault="009168CB" w:rsidP="009168CB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A879F50" w14:textId="27282531" w:rsidR="009168CB" w:rsidRPr="00542489" w:rsidRDefault="009168CB" w:rsidP="009168CB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297B3D6" wp14:editId="29CC3FB8">
                <wp:simplePos x="0" y="0"/>
                <wp:positionH relativeFrom="column">
                  <wp:posOffset>1912620</wp:posOffset>
                </wp:positionH>
                <wp:positionV relativeFrom="paragraph">
                  <wp:posOffset>-5080</wp:posOffset>
                </wp:positionV>
                <wp:extent cx="1893570" cy="457835"/>
                <wp:effectExtent l="7620" t="13970" r="13335" b="13970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3570" cy="457835"/>
                          <a:chOff x="4452" y="1678"/>
                          <a:chExt cx="2982" cy="721"/>
                        </a:xfrm>
                      </wpg:grpSpPr>
                      <wps:wsp>
                        <wps:cNvPr id="8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452" y="1678"/>
                            <a:ext cx="568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5162C9" w14:textId="77777777" w:rsidR="009168CB" w:rsidRDefault="009168CB" w:rsidP="009168C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669" y="1678"/>
                            <a:ext cx="568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479B8C" w14:textId="77777777" w:rsidR="009168CB" w:rsidRDefault="009168CB" w:rsidP="009168C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866" y="1678"/>
                            <a:ext cx="568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2744AA" w14:textId="77777777" w:rsidR="009168CB" w:rsidRDefault="009168CB" w:rsidP="009168C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97B3D6" id="Group 7" o:spid="_x0000_s1027" style="position:absolute;left:0;text-align:left;margin-left:150.6pt;margin-top:-.4pt;width:149.1pt;height:36.05pt;z-index:251657216" coordorigin="4452,1678" coordsize="2982,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">
                <v:shape id="Text Box 5" o:spid="_x0000_s1028" type="#_x0000_t202" style="position:absolute;left:4452;top:1678;width:568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">
                  <v:textbox>
                    <w:txbxContent>
                      <w:p w14:paraId="6D5162C9" w14:textId="77777777" w:rsidR="009168CB" w:rsidRDefault="009168CB" w:rsidP="009168CB"/>
                    </w:txbxContent>
                  </v:textbox>
                </v:shape>
                <v:shape id="Text Box 6" o:spid="_x0000_s1029" type="#_x0000_t202" style="position:absolute;left:5669;top:1678;width:568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">
                  <v:textbox>
                    <w:txbxContent>
                      <w:p w14:paraId="66479B8C" w14:textId="77777777" w:rsidR="009168CB" w:rsidRDefault="009168CB" w:rsidP="009168CB"/>
                    </w:txbxContent>
                  </v:textbox>
                </v:shape>
                <v:shape id="Text Box 7" o:spid="_x0000_s1030" type="#_x0000_t202" style="position:absolute;left:6866;top:1678;width:568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">
                  <v:textbox>
                    <w:txbxContent>
                      <w:p w14:paraId="642744AA" w14:textId="77777777" w:rsidR="009168CB" w:rsidRDefault="009168CB" w:rsidP="009168CB"/>
                    </w:txbxContent>
                  </v:textbox>
                </v:shape>
              </v:group>
            </w:pict>
          </mc:Fallback>
        </mc:AlternateContent>
      </w:r>
    </w:p>
    <w:p w14:paraId="1FF7A332" w14:textId="39C972E9" w:rsidR="009168CB" w:rsidRPr="00542489" w:rsidRDefault="009168CB" w:rsidP="009168CB">
      <w:pPr>
        <w:tabs>
          <w:tab w:val="left" w:pos="3828"/>
          <w:tab w:val="left" w:pos="5103"/>
          <w:tab w:val="left" w:pos="609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×</w:t>
      </w:r>
      <w:r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×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542489">
        <w:rPr>
          <w:rFonts w:ascii="Times New Roman" w:hAnsi="Times New Roman"/>
          <w:sz w:val="24"/>
          <w:szCs w:val="24"/>
        </w:rPr>
        <w:t>343</w:t>
      </w:r>
    </w:p>
    <w:p w14:paraId="7A3C748D" w14:textId="1FACDC90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C5038AF" w14:textId="77777777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C9B8E55" w14:textId="26EE3B1E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E2023">
        <w:rPr>
          <w:rFonts w:ascii="Times New Roman" w:hAnsi="Times New Roman"/>
          <w:sz w:val="24"/>
          <w:szCs w:val="24"/>
        </w:rPr>
        <w:t>(</w:t>
      </w:r>
      <w:r w:rsidRPr="00FE2023">
        <w:rPr>
          <w:rFonts w:ascii="Times New Roman" w:hAnsi="Times New Roman"/>
          <w:i/>
          <w:sz w:val="24"/>
          <w:szCs w:val="24"/>
        </w:rPr>
        <w:t>a</w:t>
      </w:r>
      <w:r w:rsidRPr="00FE2023">
        <w:rPr>
          <w:rFonts w:ascii="Times New Roman" w:hAnsi="Times New Roman"/>
          <w:sz w:val="24"/>
          <w:szCs w:val="24"/>
        </w:rPr>
        <w:t>)</w:t>
      </w:r>
      <w:r w:rsidRPr="00FE2023"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Find the missing number.</w:t>
      </w:r>
    </w:p>
    <w:p w14:paraId="66B016FD" w14:textId="77777777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C6EC606" w14:textId="7B8E89DE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0AF8D0E" w14:textId="77777777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9C30064" w14:textId="0EAAFE59" w:rsidR="009168CB" w:rsidRPr="00542489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8F2DFE9" w14:textId="2FFD97F5" w:rsidR="009168CB" w:rsidRPr="00542489" w:rsidRDefault="009168CB" w:rsidP="009168C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</w:rPr>
        <w:t>.......</w:t>
      </w:r>
    </w:p>
    <w:p w14:paraId="6884B07A" w14:textId="2F8A2E18" w:rsidR="009168CB" w:rsidRPr="00542489" w:rsidRDefault="009168CB" w:rsidP="009168C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FE2023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</w:rPr>
        <w:t>)</w:t>
      </w:r>
    </w:p>
    <w:p w14:paraId="4573396C" w14:textId="77777777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E2023">
        <w:rPr>
          <w:rFonts w:ascii="Times New Roman" w:hAnsi="Times New Roman"/>
          <w:sz w:val="24"/>
          <w:szCs w:val="24"/>
        </w:rPr>
        <w:t>(</w:t>
      </w:r>
      <w:r w:rsidRPr="00FE2023">
        <w:rPr>
          <w:rFonts w:ascii="Times New Roman" w:hAnsi="Times New Roman"/>
          <w:i/>
          <w:sz w:val="24"/>
          <w:szCs w:val="24"/>
        </w:rPr>
        <w:t>b</w:t>
      </w:r>
      <w:r w:rsidRPr="00FE2023">
        <w:rPr>
          <w:rFonts w:ascii="Times New Roman" w:hAnsi="Times New Roman"/>
          <w:sz w:val="24"/>
          <w:szCs w:val="24"/>
        </w:rPr>
        <w:t>)</w:t>
      </w:r>
      <w:r w:rsidRPr="00FE2023">
        <w:rPr>
          <w:rFonts w:ascii="Times New Roman" w:hAnsi="Times New Roman"/>
          <w:sz w:val="24"/>
          <w:szCs w:val="24"/>
        </w:rPr>
        <w:tab/>
      </w:r>
      <w:r w:rsidRPr="00542489">
        <w:rPr>
          <w:rFonts w:ascii="Times New Roman" w:hAnsi="Times New Roman"/>
          <w:sz w:val="24"/>
          <w:szCs w:val="24"/>
        </w:rPr>
        <w:t>Work out 4</w:t>
      </w:r>
      <w:r w:rsidRPr="00842B83"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>.</w:t>
      </w:r>
    </w:p>
    <w:p w14:paraId="706EBCCC" w14:textId="77777777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34DD2C5" w14:textId="5E1B931C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B9BC8BA" w14:textId="77777777" w:rsidR="009168CB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2705665" w14:textId="77777777" w:rsidR="009168CB" w:rsidRPr="00542489" w:rsidRDefault="009168CB" w:rsidP="009168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AAF3DD5" w14:textId="77777777" w:rsidR="009168CB" w:rsidRPr="00542489" w:rsidRDefault="009168CB" w:rsidP="009168C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</w:rPr>
        <w:t>.......</w:t>
      </w:r>
    </w:p>
    <w:p w14:paraId="7FE3BF62" w14:textId="77777777" w:rsidR="009168CB" w:rsidRPr="00542489" w:rsidRDefault="009168CB" w:rsidP="009168C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FE2023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</w:rPr>
        <w:t>)</w:t>
      </w:r>
    </w:p>
    <w:p w14:paraId="5F321CD8" w14:textId="793C9A48" w:rsidR="009168CB" w:rsidRDefault="009168CB" w:rsidP="00B1548F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E2023">
        <w:rPr>
          <w:rFonts w:ascii="Times New Roman" w:hAnsi="Times New Roman"/>
          <w:b/>
          <w:bCs/>
          <w:sz w:val="24"/>
          <w:szCs w:val="24"/>
        </w:rPr>
        <w:t>(</w:t>
      </w:r>
      <w:r w:rsidRPr="00542489">
        <w:rPr>
          <w:rFonts w:ascii="Times New Roman" w:hAnsi="Times New Roman"/>
          <w:b/>
          <w:bCs/>
          <w:sz w:val="24"/>
          <w:szCs w:val="24"/>
        </w:rPr>
        <w:t>Total for Question 1</w:t>
      </w:r>
      <w:r w:rsidR="00195299">
        <w:rPr>
          <w:rFonts w:ascii="Times New Roman" w:hAnsi="Times New Roman"/>
          <w:b/>
          <w:bCs/>
          <w:sz w:val="24"/>
          <w:szCs w:val="24"/>
        </w:rPr>
        <w:t>2</w:t>
      </w:r>
      <w:r w:rsidRPr="00542489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</w:rPr>
        <w:t>)</w:t>
      </w:r>
    </w:p>
    <w:p w14:paraId="692ECFBB" w14:textId="77777777" w:rsidR="00B1548F" w:rsidRDefault="00B1548F" w:rsidP="00B1548F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29C22C" w14:textId="77777777" w:rsidR="00B1548F" w:rsidRDefault="00B1548F" w:rsidP="00F35018">
      <w:pPr>
        <w:ind w:hanging="54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E34DDB" w14:textId="7503FB3F" w:rsidR="00031383" w:rsidRDefault="005866A5" w:rsidP="00F35018">
      <w:pPr>
        <w:ind w:hanging="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3120" behindDoc="0" locked="0" layoutInCell="1" allowOverlap="1" wp14:anchorId="0B21470A" wp14:editId="1BB53BD4">
            <wp:simplePos x="0" y="0"/>
            <wp:positionH relativeFrom="column">
              <wp:posOffset>-710565</wp:posOffset>
            </wp:positionH>
            <wp:positionV relativeFrom="paragraph">
              <wp:posOffset>-18941</wp:posOffset>
            </wp:positionV>
            <wp:extent cx="266065" cy="47498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="0003138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31383">
        <w:rPr>
          <w:rFonts w:ascii="Times New Roman" w:hAnsi="Times New Roman"/>
          <w:sz w:val="24"/>
          <w:szCs w:val="24"/>
          <w:lang w:eastAsia="en-GB"/>
        </w:rPr>
        <w:t>(</w:t>
      </w:r>
      <w:r w:rsidR="00031383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031383">
        <w:rPr>
          <w:rFonts w:ascii="Times New Roman" w:hAnsi="Times New Roman"/>
          <w:sz w:val="24"/>
          <w:szCs w:val="24"/>
          <w:lang w:eastAsia="en-GB"/>
        </w:rPr>
        <w:t>)</w:t>
      </w:r>
      <w:r w:rsidR="00031383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031383">
        <w:rPr>
          <w:rFonts w:ascii="Times New Roman" w:hAnsi="Times New Roman"/>
          <w:sz w:val="24"/>
          <w:szCs w:val="24"/>
          <w:lang w:eastAsia="en-GB"/>
        </w:rPr>
        <w:t xml:space="preserve">Write down the value of </w:t>
      </w:r>
      <w:r w:rsidR="00031383">
        <w:rPr>
          <w:rFonts w:ascii="Times New Roman" w:eastAsia="Calibri" w:hAnsi="Times New Roman" w:cs="Times New Roman"/>
          <w:position w:val="-6"/>
          <w:sz w:val="24"/>
          <w:szCs w:val="24"/>
          <w:lang w:eastAsia="en-GB"/>
        </w:rPr>
        <w:object w:dxaOrig="492" w:dyaOrig="372" w14:anchorId="17C2E54C">
          <v:shape id="_x0000_i1025" type="#_x0000_t75" style="width:24.3pt;height:18.7pt" o:ole="">
            <v:imagedata r:id="rId12" o:title=""/>
          </v:shape>
          <o:OLEObject Type="Embed" ProgID="Equation.DSMT4" ShapeID="_x0000_i1025" DrawAspect="Content" ObjectID="_1660057259" r:id="rId13"/>
        </w:object>
      </w:r>
    </w:p>
    <w:p w14:paraId="6D2E9BB4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183DBB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D04F3CB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320989D0" w14:textId="55BF5EBD" w:rsidR="00031383" w:rsidRDefault="00031383" w:rsidP="0003138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the value of 5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32F8CCF3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DB5EB2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CC9307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314E81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9D9855" w14:textId="77777777" w:rsidR="00031383" w:rsidRDefault="00031383" w:rsidP="0003138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BA47934" w14:textId="47BDA9CA" w:rsidR="00031383" w:rsidRDefault="00031383" w:rsidP="00096AE1">
      <w:pPr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1E5BD6C" w14:textId="4C7C1964" w:rsidR="00096AE1" w:rsidRDefault="00096AE1" w:rsidP="00096AE1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19529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20F4F26" w14:textId="583D54AD" w:rsidR="00031383" w:rsidRDefault="00031383" w:rsidP="0003138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C0F4D25" w14:textId="3AAAED60" w:rsidR="00031383" w:rsidRDefault="00031383" w:rsidP="00031383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526574" w14:textId="77777777" w:rsidR="00243329" w:rsidRDefault="00243329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2208D416" w14:textId="55572631" w:rsidR="00F35018" w:rsidRDefault="00195299" w:rsidP="00F3501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4</w:t>
      </w:r>
      <w:r w:rsidR="00F3501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35018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F35018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F35018">
        <w:rPr>
          <w:rFonts w:ascii="Times New Roman" w:hAnsi="Times New Roman"/>
          <w:sz w:val="24"/>
          <w:szCs w:val="24"/>
          <w:lang w:eastAsia="en-GB"/>
        </w:rPr>
        <w:t xml:space="preserve"> × </w:t>
      </w:r>
      <w:r w:rsidR="00F35018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F35018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x</w:t>
      </w:r>
      <w:r w:rsidR="00F3501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F35018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F35018">
        <w:rPr>
          <w:rFonts w:ascii="Times New Roman" w:hAnsi="Times New Roman"/>
          <w:i/>
          <w:sz w:val="24"/>
          <w:szCs w:val="24"/>
          <w:lang w:eastAsia="en-GB"/>
        </w:rPr>
        <w:t>p</w:t>
      </w:r>
      <w:r w:rsidR="00F35018">
        <w:rPr>
          <w:rFonts w:ascii="Times New Roman" w:hAnsi="Times New Roman"/>
          <w:sz w:val="24"/>
          <w:szCs w:val="24"/>
          <w:vertAlign w:val="superscript"/>
          <w:lang w:eastAsia="en-GB"/>
        </w:rPr>
        <w:t>9</w:t>
      </w:r>
    </w:p>
    <w:p w14:paraId="47BD0C76" w14:textId="77777777" w:rsidR="00F35018" w:rsidRDefault="00F35018" w:rsidP="00F3501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A93D4BF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45580F9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F41A546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46E5FF2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 = .....................................................</w:t>
      </w:r>
    </w:p>
    <w:p w14:paraId="5963A7F2" w14:textId="77777777" w:rsidR="00F35018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F2ED15E" w14:textId="77777777" w:rsidR="00F35018" w:rsidRDefault="00F35018" w:rsidP="00F3501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7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y</w:t>
      </w:r>
      <w:r>
        <w:rPr>
          <w:rFonts w:ascii="Times New Roman" w:hAnsi="Times New Roman"/>
          <w:sz w:val="24"/>
          <w:szCs w:val="24"/>
          <w:lang w:eastAsia="en-GB"/>
        </w:rPr>
        <w:t xml:space="preserve"> = 7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10</w:t>
      </w:r>
    </w:p>
    <w:p w14:paraId="2222F6EA" w14:textId="77777777" w:rsidR="00F35018" w:rsidRDefault="00F35018" w:rsidP="00F3501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2673AD6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D48F6B0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32C9AB3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13799EC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>
        <w:rPr>
          <w:rFonts w:ascii="Times New Roman" w:hAnsi="Times New Roman"/>
          <w:sz w:val="24"/>
          <w:szCs w:val="24"/>
          <w:lang w:eastAsia="en-GB"/>
        </w:rPr>
        <w:t xml:space="preserve"> = .....................................................</w:t>
      </w:r>
    </w:p>
    <w:p w14:paraId="5D18C4DB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A44E266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AE188D" w14:textId="77777777" w:rsidR="00F35018" w:rsidRDefault="00F35018" w:rsidP="00F3501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100</w:t>
      </w:r>
      <w:r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a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>× 1000</w:t>
      </w:r>
      <w:r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b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>can be written in the form 10</w:t>
      </w:r>
      <w:r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w</w:t>
      </w:r>
    </w:p>
    <w:p w14:paraId="34F0CD96" w14:textId="77777777" w:rsidR="00F35018" w:rsidRDefault="00F35018" w:rsidP="00F3501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>
        <w:rPr>
          <w:rFonts w:ascii="Times New Roman" w:hAnsi="Times New Roman"/>
          <w:sz w:val="24"/>
          <w:szCs w:val="24"/>
          <w:lang w:eastAsia="en-GB"/>
        </w:rPr>
        <w:t xml:space="preserve"> = 2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+ 3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150BD0B5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5261BC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7C22B1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4BBF63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FA0B2A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8B07B2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B335C5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2294F1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B8BB3E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F3FD42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47AE9B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026427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C8D899" w14:textId="77777777" w:rsidR="00F35018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22A5AC6" w14:textId="57B1D25B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1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7DE922A3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AB0286D" w14:textId="77777777" w:rsidR="00F35018" w:rsidRDefault="00F35018" w:rsidP="00F3501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3E3C683" w14:textId="766F68EB" w:rsidR="009168CB" w:rsidRPr="00E05E40" w:rsidRDefault="00195299" w:rsidP="009168CB">
      <w:pPr>
        <w:tabs>
          <w:tab w:val="left" w:pos="385"/>
        </w:tabs>
        <w:autoSpaceDE w:val="0"/>
        <w:autoSpaceDN w:val="0"/>
        <w:adjustRightInd w:val="0"/>
        <w:ind w:hanging="55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5</w:t>
      </w:r>
      <w:r w:rsidR="009168CB" w:rsidRPr="00E05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9168CB" w:rsidRPr="00E05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9168CB" w:rsidRPr="00E05E40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p</w:t>
      </w:r>
      <w:r w:rsidR="009168CB" w:rsidRPr="00E05E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="009168CB" w:rsidRPr="00E05E4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× </w:t>
      </w:r>
      <w:r w:rsidR="009168CB" w:rsidRPr="00E05E40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p</w:t>
      </w:r>
      <w:r w:rsidR="009168CB" w:rsidRPr="00E05E40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  <w:lang w:eastAsia="en-GB"/>
        </w:rPr>
        <w:t>n</w:t>
      </w:r>
      <w:r w:rsidR="009168CB" w:rsidRPr="00E05E40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 </w:t>
      </w:r>
      <w:r w:rsidR="009168CB" w:rsidRPr="00E05E4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="009168CB" w:rsidRPr="00E05E40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p</w:t>
      </w:r>
      <w:r w:rsidR="009168CB" w:rsidRPr="00E05E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6</w:t>
      </w:r>
    </w:p>
    <w:p w14:paraId="544351AD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ind w:hanging="55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5A13BA1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05E4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Find the value of </w:t>
      </w:r>
      <w:r w:rsidRPr="00E05E40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n</w:t>
      </w:r>
      <w:r w:rsidRPr="00E05E40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05796AE8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E06EA79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A5DF389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1547E80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185C307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397A4CD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B9A54B2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AAFECD6" w14:textId="77777777" w:rsidR="009168CB" w:rsidRPr="00E05E40" w:rsidRDefault="009168CB" w:rsidP="009168CB">
      <w:pPr>
        <w:tabs>
          <w:tab w:val="left" w:pos="38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05E4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1A1D7BC0" w14:textId="429DD105" w:rsidR="009168CB" w:rsidRDefault="009168CB" w:rsidP="009168CB">
      <w:pPr>
        <w:tabs>
          <w:tab w:val="left" w:pos="38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05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5</w:t>
      </w:r>
      <w:r w:rsidRPr="00E05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1 mark)</w:t>
      </w:r>
    </w:p>
    <w:p w14:paraId="78213C74" w14:textId="77777777" w:rsidR="009168CB" w:rsidRPr="00E05E40" w:rsidRDefault="009168CB" w:rsidP="009168CB">
      <w:pPr>
        <w:pBdr>
          <w:bottom w:val="single" w:sz="4" w:space="1" w:color="auto"/>
        </w:pBdr>
        <w:tabs>
          <w:tab w:val="left" w:pos="0"/>
          <w:tab w:val="left" w:pos="426"/>
          <w:tab w:val="left" w:pos="851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03A0576" w14:textId="77777777" w:rsidR="009168CB" w:rsidRDefault="009168CB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57DE618" w14:textId="5D3366A6" w:rsidR="00F35018" w:rsidRPr="00570F59" w:rsidRDefault="00C34B57" w:rsidP="00F3501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1312" behindDoc="0" locked="0" layoutInCell="1" allowOverlap="1" wp14:anchorId="17F5C573" wp14:editId="12C50085">
            <wp:simplePos x="0" y="0"/>
            <wp:positionH relativeFrom="column">
              <wp:posOffset>-676893</wp:posOffset>
            </wp:positionH>
            <wp:positionV relativeFrom="paragraph">
              <wp:posOffset>-106878</wp:posOffset>
            </wp:positionV>
            <wp:extent cx="266065" cy="474980"/>
            <wp:effectExtent l="0" t="0" r="635" b="127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29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6</w:t>
      </w:r>
      <w:r w:rsidR="00F35018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F35018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35018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F35018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35018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35018">
        <w:rPr>
          <w:rFonts w:ascii="Times New Roman" w:hAnsi="Times New Roman" w:cs="Times New Roman"/>
          <w:color w:val="000000"/>
          <w:sz w:val="24"/>
          <w:szCs w:val="24"/>
        </w:rPr>
        <w:t>Simplify</w:t>
      </w:r>
      <w:r w:rsidR="00F3501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35018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35018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="00F35018"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F35018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35018"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</w:p>
    <w:p w14:paraId="19F0F446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BD7D4D5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20CBA15" w14:textId="77777777" w:rsidR="00F35018" w:rsidRPr="00570F59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</w:t>
      </w:r>
    </w:p>
    <w:p w14:paraId="2D4B9524" w14:textId="77777777" w:rsidR="00F35018" w:rsidRPr="00570F59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7A553EE" w14:textId="77777777" w:rsidR="00F35018" w:rsidRPr="00570F59" w:rsidRDefault="00F35018" w:rsidP="00F35018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Simplify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1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7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÷ 6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14:paraId="2C91A0BD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9D02CE1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25692BF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E488F83" w14:textId="77777777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B3079A9" w14:textId="77777777" w:rsidR="00F35018" w:rsidRPr="00570F59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</w:t>
      </w:r>
    </w:p>
    <w:p w14:paraId="5DB80DED" w14:textId="09545C4A" w:rsidR="00F35018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FB2C83" w14:textId="2C2366AC" w:rsidR="00F35018" w:rsidRDefault="00F35018" w:rsidP="00F3501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19529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6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20E3F6E" w14:textId="77777777" w:rsidR="002A4609" w:rsidRDefault="002A4609" w:rsidP="002A4609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0AEC8D9" w14:textId="77777777" w:rsidR="002A4609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62D498B" w14:textId="7FDDAD63" w:rsidR="002A4609" w:rsidRDefault="00195299" w:rsidP="002A460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7</w:t>
      </w:r>
      <w:r w:rsidR="002A4609" w:rsidRPr="007E6418">
        <w:rPr>
          <w:rFonts w:ascii="Times New Roman" w:hAnsi="Times New Roman"/>
          <w:b/>
          <w:bCs/>
          <w:sz w:val="24"/>
          <w:szCs w:val="24"/>
        </w:rPr>
        <w:tab/>
      </w:r>
      <w:r w:rsidR="002A4609" w:rsidRPr="007E6418">
        <w:rPr>
          <w:rFonts w:ascii="Times New Roman" w:hAnsi="Times New Roman"/>
          <w:sz w:val="24"/>
          <w:szCs w:val="24"/>
        </w:rPr>
        <w:t>(</w:t>
      </w:r>
      <w:r w:rsidR="002A4609" w:rsidRPr="007E6418">
        <w:rPr>
          <w:rFonts w:ascii="Times New Roman" w:hAnsi="Times New Roman"/>
          <w:i/>
          <w:sz w:val="24"/>
          <w:szCs w:val="24"/>
        </w:rPr>
        <w:t>c</w:t>
      </w:r>
      <w:r w:rsidR="002A4609" w:rsidRPr="007E6418">
        <w:rPr>
          <w:rFonts w:ascii="Times New Roman" w:hAnsi="Times New Roman"/>
          <w:sz w:val="24"/>
          <w:szCs w:val="24"/>
        </w:rPr>
        <w:t>)</w:t>
      </w:r>
      <w:r w:rsidR="002A4609" w:rsidRPr="007E6418">
        <w:rPr>
          <w:rFonts w:ascii="Times New Roman" w:hAnsi="Times New Roman"/>
          <w:i/>
          <w:sz w:val="24"/>
          <w:szCs w:val="24"/>
        </w:rPr>
        <w:tab/>
      </w:r>
      <w:r w:rsidR="002A4609" w:rsidRPr="007E6418">
        <w:rPr>
          <w:rFonts w:ascii="Times New Roman" w:hAnsi="Times New Roman"/>
          <w:sz w:val="24"/>
          <w:szCs w:val="24"/>
        </w:rPr>
        <w:t>Simplify</w:t>
      </w:r>
      <w:r w:rsidR="002A4609">
        <w:rPr>
          <w:rFonts w:ascii="Times New Roman" w:hAnsi="Times New Roman"/>
          <w:sz w:val="24"/>
          <w:szCs w:val="24"/>
        </w:rPr>
        <w:tab/>
      </w:r>
      <w:r w:rsidR="002A4609" w:rsidRPr="007E6418">
        <w:rPr>
          <w:rFonts w:ascii="Times New Roman" w:hAnsi="Times New Roman"/>
          <w:sz w:val="24"/>
          <w:szCs w:val="24"/>
        </w:rPr>
        <w:t>(</w:t>
      </w:r>
      <w:r w:rsidR="002A4609" w:rsidRPr="007E6418">
        <w:rPr>
          <w:rFonts w:ascii="Times New Roman" w:hAnsi="Times New Roman"/>
          <w:i/>
          <w:iCs/>
          <w:sz w:val="24"/>
          <w:szCs w:val="24"/>
        </w:rPr>
        <w:t>m</w:t>
      </w:r>
      <w:r w:rsidR="002A4609" w:rsidRPr="00DC2C00">
        <w:rPr>
          <w:rFonts w:ascii="Times New Roman" w:hAnsi="Times New Roman"/>
          <w:sz w:val="24"/>
          <w:szCs w:val="24"/>
          <w:vertAlign w:val="superscript"/>
        </w:rPr>
        <w:t>3</w:t>
      </w:r>
      <w:r w:rsidR="002A4609" w:rsidRPr="007E6418">
        <w:rPr>
          <w:rFonts w:ascii="Times New Roman" w:hAnsi="Times New Roman"/>
          <w:sz w:val="24"/>
          <w:szCs w:val="24"/>
        </w:rPr>
        <w:t>)</w:t>
      </w:r>
      <w:r w:rsidR="002A4609" w:rsidRPr="00DC2C00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326B1451" w14:textId="77777777" w:rsidR="002A4609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0F73174" w14:textId="77777777" w:rsidR="002A4609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6311AAA" w14:textId="77777777" w:rsidR="002A4609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4D8B856" w14:textId="77777777" w:rsidR="002A4609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9248725" w14:textId="77777777" w:rsidR="002A4609" w:rsidRPr="007E6418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961705A" w14:textId="77777777" w:rsidR="002A4609" w:rsidRPr="007E6418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7E6418">
        <w:rPr>
          <w:rFonts w:ascii="Times New Roman" w:hAnsi="Times New Roman"/>
          <w:sz w:val="24"/>
          <w:szCs w:val="24"/>
        </w:rPr>
        <w:t>.........................................</w:t>
      </w:r>
    </w:p>
    <w:p w14:paraId="5A202BB3" w14:textId="77777777" w:rsidR="002A4609" w:rsidRPr="007E6418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F39474C" w14:textId="343EAF96" w:rsidR="002A4609" w:rsidRDefault="002A4609" w:rsidP="002A460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95299">
        <w:rPr>
          <w:rFonts w:ascii="Times New Roman" w:hAnsi="Times New Roman"/>
          <w:b/>
          <w:bCs/>
          <w:sz w:val="24"/>
          <w:szCs w:val="24"/>
        </w:rPr>
        <w:t>17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mark)</w:t>
      </w:r>
    </w:p>
    <w:p w14:paraId="44740781" w14:textId="77777777" w:rsidR="002A4609" w:rsidRPr="007E6418" w:rsidRDefault="002A4609" w:rsidP="002A4609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546737" w14:textId="77777777" w:rsidR="002A4609" w:rsidRDefault="002A4609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B0AA8E3" w14:textId="1AB7F37B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6192" behindDoc="0" locked="0" layoutInCell="1" allowOverlap="1" wp14:anchorId="0DC3A43F" wp14:editId="2AB1B341">
            <wp:simplePos x="0" y="0"/>
            <wp:positionH relativeFrom="column">
              <wp:posOffset>-756745</wp:posOffset>
            </wp:positionH>
            <wp:positionV relativeFrom="paragraph">
              <wp:posOffset>-126124</wp:posOffset>
            </wp:positionV>
            <wp:extent cx="266065" cy="474980"/>
            <wp:effectExtent l="0" t="0" r="635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29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8</w:t>
      </w:r>
      <w:r w:rsidRPr="003F0C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3F0C18">
        <w:rPr>
          <w:rFonts w:ascii="Times New Roman" w:eastAsia="Times New Roman" w:hAnsi="Times New Roman" w:cs="Times New Roman"/>
          <w:sz w:val="24"/>
          <w:szCs w:val="24"/>
          <w:lang w:eastAsia="en-GB"/>
        </w:rPr>
        <w:t>Work out (–3)</w:t>
      </w:r>
      <w:r w:rsidRPr="003F0C1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3</w:t>
      </w:r>
    </w:p>
    <w:p w14:paraId="12FE0567" w14:textId="77777777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62205E1" w14:textId="77777777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484AD3" w14:textId="77777777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6B626F" w14:textId="77777777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4AC17BD" w14:textId="77777777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9177837" w14:textId="77777777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46BA58E" w14:textId="77777777" w:rsidR="00F35018" w:rsidRPr="003F0C18" w:rsidRDefault="00F35018" w:rsidP="00F3501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F0C1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20BB0EAE" w14:textId="5C798949" w:rsidR="00F35018" w:rsidRDefault="00F35018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F0C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8</w:t>
      </w:r>
      <w:r w:rsidRPr="003F0C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1 mark)</w:t>
      </w:r>
    </w:p>
    <w:p w14:paraId="432EF7BC" w14:textId="65C9141E" w:rsidR="00F35018" w:rsidRPr="003F0C18" w:rsidRDefault="00C34B57" w:rsidP="00F3501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5920" behindDoc="0" locked="0" layoutInCell="1" allowOverlap="1" wp14:anchorId="0E09B85D" wp14:editId="7E367C48">
            <wp:simplePos x="0" y="0"/>
            <wp:positionH relativeFrom="column">
              <wp:posOffset>-760021</wp:posOffset>
            </wp:positionH>
            <wp:positionV relativeFrom="paragraph">
              <wp:posOffset>255517</wp:posOffset>
            </wp:positionV>
            <wp:extent cx="266065" cy="474980"/>
            <wp:effectExtent l="0" t="0" r="635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5018" w:rsidRPr="003F0C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  <w:r w:rsidR="002A460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</w:t>
      </w:r>
    </w:p>
    <w:p w14:paraId="7DCE7712" w14:textId="0C95C5D7" w:rsidR="002A4609" w:rsidRDefault="002A4609" w:rsidP="00F3501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0688DB5" w14:textId="79924A5E" w:rsidR="00F35018" w:rsidRDefault="00195299" w:rsidP="00F3501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9</w:t>
      </w:r>
      <w:r w:rsidR="00F35018" w:rsidRPr="00787D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F35018" w:rsidRPr="00787DD4">
        <w:rPr>
          <w:rFonts w:ascii="Times New Roman" w:eastAsia="Times New Roman" w:hAnsi="Times New Roman" w:cs="Times New Roman"/>
          <w:sz w:val="24"/>
          <w:szCs w:val="24"/>
          <w:lang w:eastAsia="en-GB"/>
        </w:rPr>
        <w:t>Work out (−2)</w:t>
      </w:r>
      <w:r w:rsidR="00F35018" w:rsidRPr="00787D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3</w:t>
      </w:r>
    </w:p>
    <w:p w14:paraId="4610FA2C" w14:textId="1F227FFA" w:rsidR="00F350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9945611" w14:textId="1AB67F27" w:rsidR="00195299" w:rsidRDefault="00195299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38BEC0" w14:textId="29FAC5CF" w:rsidR="00195299" w:rsidRDefault="00195299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4836BEC" w14:textId="77777777" w:rsidR="00195299" w:rsidRPr="00787DD4" w:rsidRDefault="00195299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45A4447" w14:textId="77777777" w:rsidR="00F35018" w:rsidRPr="00787DD4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87DD4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</w:t>
      </w:r>
    </w:p>
    <w:p w14:paraId="65FA14EF" w14:textId="77777777" w:rsidR="00F35018" w:rsidRPr="00787DD4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87D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4601F70E" w14:textId="2E0C0B84" w:rsidR="00F35018" w:rsidRPr="00787DD4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87D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9</w:t>
      </w:r>
      <w:r w:rsidRPr="00787D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546FB2F2" w14:textId="77777777" w:rsidR="00F35018" w:rsidRPr="00787DD4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87D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DB40D14" w14:textId="77777777" w:rsidR="00F35018" w:rsidRDefault="00F35018" w:rsidP="00F3501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0025D4" w14:textId="7C3BF0B4" w:rsidR="00F35018" w:rsidRPr="00703918" w:rsidRDefault="00C34B57" w:rsidP="00F3501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3360" behindDoc="0" locked="0" layoutInCell="1" allowOverlap="1" wp14:anchorId="228E33A3" wp14:editId="0B4AD4CA">
            <wp:simplePos x="0" y="0"/>
            <wp:positionH relativeFrom="column">
              <wp:posOffset>-712520</wp:posOffset>
            </wp:positionH>
            <wp:positionV relativeFrom="paragraph">
              <wp:posOffset>-95003</wp:posOffset>
            </wp:positionV>
            <wp:extent cx="266065" cy="474980"/>
            <wp:effectExtent l="0" t="0" r="635" b="127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29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0</w:t>
      </w:r>
      <w:r w:rsidR="00F35018" w:rsidRPr="007039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F35018"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>(</w:t>
      </w:r>
      <w:r w:rsidR="00195299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a</w:t>
      </w:r>
      <w:r w:rsidR="00F35018"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="00F35018"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Simplify</w:t>
      </w:r>
      <w:r w:rsidR="00F35018"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(</w:t>
      </w:r>
      <w:r w:rsidR="00F35018" w:rsidRPr="00703918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t</w:t>
      </w:r>
      <w:r w:rsidR="00F35018" w:rsidRPr="0070391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="00F35018"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="00F35018" w:rsidRPr="0070391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</w:p>
    <w:p w14:paraId="33B8091D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64261DF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BB174AA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1D570A1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044EA649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039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584DF12B" w14:textId="14E39B7C" w:rsidR="00F35018" w:rsidRPr="00703918" w:rsidRDefault="00F35018" w:rsidP="00F3501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  <w:r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>(</w:t>
      </w:r>
      <w:r w:rsidR="00195299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b</w:t>
      </w:r>
      <w:r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Simplify</w:t>
      </w:r>
      <w:r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703918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380" w:dyaOrig="660" w14:anchorId="0CEB03DE">
          <v:shape id="_x0000_i1049" type="#_x0000_t75" style="width:18.7pt;height:32.75pt" o:ole="">
            <v:imagedata r:id="rId14" o:title=""/>
          </v:shape>
          <o:OLEObject Type="Embed" ProgID="Equation.DSMT4" ShapeID="_x0000_i1049" DrawAspect="Content" ObjectID="_1660057260" r:id="rId15"/>
        </w:object>
      </w:r>
    </w:p>
    <w:p w14:paraId="4129F6BB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01EB444C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39A7BB5A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72CB37D2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703918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7929791C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039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471810E5" w14:textId="326B1DA9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039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0</w:t>
      </w:r>
      <w:r w:rsidRPr="007039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</w:t>
      </w:r>
      <w:r w:rsidR="0019529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</w:t>
      </w:r>
      <w:r w:rsidRPr="007039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marks)</w:t>
      </w:r>
    </w:p>
    <w:p w14:paraId="014D066C" w14:textId="77777777" w:rsidR="00F35018" w:rsidRPr="007039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70391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3323EBE" w14:textId="77777777" w:rsidR="00F350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6309F30" w14:textId="0C850DD1" w:rsidR="009168CB" w:rsidRPr="002A6B8D" w:rsidRDefault="00195299" w:rsidP="009168CB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1</w:t>
      </w:r>
      <w:r w:rsidR="009168C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168CB">
        <w:rPr>
          <w:rFonts w:ascii="Times New Roman" w:hAnsi="Times New Roman" w:cs="Times New Roman"/>
          <w:sz w:val="24"/>
          <w:szCs w:val="24"/>
        </w:rPr>
        <w:t>Simplify</w:t>
      </w:r>
      <w:r w:rsidR="00243329">
        <w:rPr>
          <w:rFonts w:ascii="Times New Roman" w:hAnsi="Times New Roman" w:cs="Times New Roman"/>
          <w:sz w:val="24"/>
          <w:szCs w:val="24"/>
        </w:rPr>
        <w:tab/>
      </w:r>
      <w:r w:rsidR="009168CB">
        <w:rPr>
          <w:rFonts w:ascii="Times New Roman" w:hAnsi="Times New Roman" w:cs="Times New Roman"/>
          <w:sz w:val="24"/>
          <w:szCs w:val="24"/>
        </w:rPr>
        <w:tab/>
      </w:r>
      <w:r w:rsidR="009168CB" w:rsidRPr="002A6B8D">
        <w:rPr>
          <w:rFonts w:ascii="Times New Roman" w:hAnsi="Times New Roman" w:cs="Times New Roman"/>
          <w:sz w:val="24"/>
          <w:szCs w:val="24"/>
        </w:rPr>
        <w:t>3</w:t>
      </w:r>
      <w:r w:rsidR="009168CB" w:rsidRPr="002A6B8D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9168CB" w:rsidRPr="0041294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168CB">
        <w:rPr>
          <w:rFonts w:ascii="Times New Roman" w:hAnsi="Times New Roman" w:cs="Times New Roman"/>
          <w:sz w:val="24"/>
          <w:szCs w:val="24"/>
        </w:rPr>
        <w:t xml:space="preserve"> </w:t>
      </w:r>
      <w:r w:rsidR="009168CB" w:rsidRPr="005D55DF">
        <w:rPr>
          <w:rFonts w:ascii="Times New Roman" w:eastAsia="MS Gothic" w:hAnsi="Times New Roman" w:cs="Times New Roman"/>
          <w:color w:val="000000"/>
          <w:sz w:val="24"/>
        </w:rPr>
        <w:t>×</w:t>
      </w:r>
      <w:r w:rsidR="009168CB" w:rsidRPr="002A6B8D">
        <w:rPr>
          <w:rFonts w:ascii="Times New Roman" w:hAnsi="Times New Roman" w:cs="Times New Roman"/>
          <w:sz w:val="24"/>
          <w:szCs w:val="24"/>
        </w:rPr>
        <w:t xml:space="preserve"> 4</w:t>
      </w:r>
      <w:r w:rsidR="009168CB" w:rsidRPr="002A6B8D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9168CB" w:rsidRPr="005D55DF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2257E2E2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A7C7E7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ACAD8D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8AE2BE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29A223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3FF8706A" w14:textId="77777777" w:rsidR="00195299" w:rsidRDefault="00195299" w:rsidP="00195299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54330765" w14:textId="192B7285" w:rsidR="009168CB" w:rsidRDefault="00195299" w:rsidP="0019529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168CB"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="009168CB"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21</w:t>
      </w:r>
      <w:r w:rsidR="009168CB"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9168CB"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mark</w:t>
      </w:r>
      <w:r w:rsidR="009168CB"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C332293" w14:textId="77777777" w:rsidR="00195299" w:rsidRDefault="00195299" w:rsidP="00195299">
      <w:pPr>
        <w:pBdr>
          <w:bottom w:val="single" w:sz="4" w:space="1" w:color="auto"/>
        </w:pBd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C3DE13" w14:textId="77777777" w:rsidR="00195299" w:rsidRDefault="00195299" w:rsidP="009168CB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238AD3" w14:textId="40C2304D" w:rsidR="009168CB" w:rsidRPr="00E160A4" w:rsidRDefault="00195299" w:rsidP="009168CB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="009168CB"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9168C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168CB" w:rsidRPr="00E160A4">
        <w:rPr>
          <w:rFonts w:ascii="Times New Roman" w:hAnsi="Times New Roman"/>
          <w:sz w:val="24"/>
          <w:szCs w:val="24"/>
          <w:lang w:eastAsia="en-GB"/>
        </w:rPr>
        <w:t>Simplify 3</w:t>
      </w:r>
      <w:r w:rsidR="009168CB" w:rsidRPr="00E160A4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9168CB" w:rsidRPr="000F08E4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9168CB" w:rsidRPr="00E160A4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="009168CB" w:rsidRPr="000F08E4"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  <w:r w:rsidR="009168CB" w:rsidRPr="00E160A4">
        <w:rPr>
          <w:rFonts w:ascii="Times New Roman" w:hAnsi="Times New Roman"/>
          <w:sz w:val="24"/>
          <w:szCs w:val="24"/>
          <w:lang w:eastAsia="en-GB"/>
        </w:rPr>
        <w:t xml:space="preserve"> × 5</w:t>
      </w:r>
      <w:r w:rsidR="009168CB" w:rsidRPr="00E160A4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9168CB" w:rsidRPr="000F08E4"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  <w:r w:rsidR="009168CB" w:rsidRPr="00E160A4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</w:p>
    <w:p w14:paraId="33916D76" w14:textId="77777777" w:rsidR="009168CB" w:rsidRDefault="009168CB" w:rsidP="009168C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21132B" w14:textId="77777777" w:rsidR="009168CB" w:rsidRDefault="009168CB" w:rsidP="009168C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696634" w14:textId="77777777" w:rsidR="009168CB" w:rsidRDefault="009168CB" w:rsidP="009168C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8284CD" w14:textId="77777777" w:rsidR="009168CB" w:rsidRDefault="009168CB" w:rsidP="009168C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2D70E3" w14:textId="77777777" w:rsidR="009168CB" w:rsidRPr="00E160A4" w:rsidRDefault="009168CB" w:rsidP="009168C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A5061B9" w14:textId="77777777" w:rsidR="009168CB" w:rsidRDefault="009168CB" w:rsidP="009168C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8C1C4F5" w14:textId="77777777" w:rsidR="009168CB" w:rsidRPr="00E160A4" w:rsidRDefault="009168CB" w:rsidP="009168C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ADC12B" w14:textId="33C4AA50" w:rsidR="009168CB" w:rsidRDefault="009168CB" w:rsidP="009168C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</w:t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30D88A7B" w14:textId="77777777" w:rsidR="009168CB" w:rsidRDefault="009168CB" w:rsidP="009168CB">
      <w:pPr>
        <w:pBdr>
          <w:bottom w:val="single" w:sz="4" w:space="1" w:color="auto"/>
        </w:pBd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BC19A6" w14:textId="77777777" w:rsidR="009168CB" w:rsidRDefault="009168CB" w:rsidP="00F3501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699DE4A0" w14:textId="5F797391" w:rsidR="00F35018" w:rsidRDefault="00195299" w:rsidP="00F3501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3</w:t>
      </w:r>
      <w:r w:rsidR="00F35018">
        <w:rPr>
          <w:rFonts w:ascii="Times New Roman" w:hAnsi="Times New Roman"/>
          <w:sz w:val="24"/>
          <w:szCs w:val="24"/>
        </w:rPr>
        <w:tab/>
      </w:r>
      <w:r w:rsidR="00F35018" w:rsidRPr="00D94696">
        <w:rPr>
          <w:rFonts w:ascii="Times New Roman" w:hAnsi="Times New Roman"/>
          <w:sz w:val="24"/>
          <w:szCs w:val="24"/>
        </w:rPr>
        <w:t>Simplify 5</w:t>
      </w:r>
      <w:r w:rsidR="00F35018" w:rsidRPr="00D94696">
        <w:rPr>
          <w:rFonts w:ascii="Times New Roman" w:hAnsi="Times New Roman"/>
          <w:i/>
          <w:iCs/>
          <w:sz w:val="24"/>
          <w:szCs w:val="24"/>
        </w:rPr>
        <w:t>u</w:t>
      </w:r>
      <w:r w:rsidR="00F35018" w:rsidRPr="00411667">
        <w:rPr>
          <w:rFonts w:ascii="Times New Roman" w:hAnsi="Times New Roman"/>
          <w:sz w:val="24"/>
          <w:szCs w:val="24"/>
          <w:vertAlign w:val="superscript"/>
        </w:rPr>
        <w:t>2</w:t>
      </w:r>
      <w:r w:rsidR="00F35018" w:rsidRPr="00D94696">
        <w:rPr>
          <w:rFonts w:ascii="Times New Roman" w:hAnsi="Times New Roman"/>
          <w:i/>
          <w:iCs/>
          <w:sz w:val="24"/>
          <w:szCs w:val="24"/>
        </w:rPr>
        <w:t>w</w:t>
      </w:r>
      <w:r w:rsidR="00F35018" w:rsidRPr="00411667">
        <w:rPr>
          <w:rFonts w:ascii="Times New Roman" w:hAnsi="Times New Roman"/>
          <w:sz w:val="24"/>
          <w:szCs w:val="24"/>
          <w:vertAlign w:val="superscript"/>
        </w:rPr>
        <w:t>4</w:t>
      </w:r>
      <w:r w:rsidR="00F35018" w:rsidRPr="00D94696">
        <w:rPr>
          <w:rFonts w:ascii="Times New Roman" w:hAnsi="Times New Roman"/>
          <w:sz w:val="24"/>
          <w:szCs w:val="24"/>
        </w:rPr>
        <w:t xml:space="preserve"> × 7</w:t>
      </w:r>
      <w:r w:rsidR="00F35018" w:rsidRPr="00D94696">
        <w:rPr>
          <w:rFonts w:ascii="Times New Roman" w:hAnsi="Times New Roman"/>
          <w:i/>
          <w:iCs/>
          <w:sz w:val="24"/>
          <w:szCs w:val="24"/>
        </w:rPr>
        <w:t>uw</w:t>
      </w:r>
      <w:r w:rsidR="00F35018" w:rsidRPr="00411667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6958B3A7" w14:textId="77777777" w:rsidR="00F350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F375B0F" w14:textId="77777777" w:rsidR="00F350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9AD0DE9" w14:textId="77777777" w:rsidR="00F350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EFB9E13" w14:textId="77777777" w:rsidR="00F35018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5EC379D" w14:textId="77777777" w:rsidR="00F35018" w:rsidRPr="00D94696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21E4D7D" w14:textId="77777777" w:rsidR="00F35018" w:rsidRPr="00D94696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9469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F8F8AE0" w14:textId="77777777" w:rsidR="00F35018" w:rsidRPr="00D94696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94696">
        <w:rPr>
          <w:rFonts w:ascii="Times New Roman" w:hAnsi="Times New Roman"/>
          <w:b/>
          <w:bCs/>
          <w:sz w:val="24"/>
          <w:szCs w:val="24"/>
        </w:rPr>
        <w:t>(2)</w:t>
      </w:r>
    </w:p>
    <w:p w14:paraId="40CFA4BE" w14:textId="4F99EAF4" w:rsidR="00F35018" w:rsidRPr="00D94696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9469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95299">
        <w:rPr>
          <w:rFonts w:ascii="Times New Roman" w:hAnsi="Times New Roman"/>
          <w:b/>
          <w:bCs/>
          <w:sz w:val="24"/>
          <w:szCs w:val="24"/>
        </w:rPr>
        <w:t>23</w:t>
      </w:r>
      <w:r w:rsidRPr="00D94696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95299">
        <w:rPr>
          <w:rFonts w:ascii="Times New Roman" w:hAnsi="Times New Roman"/>
          <w:b/>
          <w:bCs/>
          <w:sz w:val="24"/>
          <w:szCs w:val="24"/>
        </w:rPr>
        <w:t>2</w:t>
      </w:r>
      <w:r w:rsidRPr="00D9469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8EFE01E" w14:textId="77777777" w:rsidR="00F35018" w:rsidRPr="00D94696" w:rsidRDefault="00F35018" w:rsidP="00F3501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9469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E91041F" w14:textId="6B37665B" w:rsidR="00EE00DC" w:rsidRDefault="005866A5" w:rsidP="00EE00DC">
      <w:pPr>
        <w:tabs>
          <w:tab w:val="left" w:pos="0"/>
          <w:tab w:val="left" w:pos="425"/>
          <w:tab w:val="left" w:pos="2552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5168" behindDoc="0" locked="0" layoutInCell="1" allowOverlap="1" wp14:anchorId="77CA9F27" wp14:editId="50D1FBF5">
            <wp:simplePos x="0" y="0"/>
            <wp:positionH relativeFrom="column">
              <wp:posOffset>-699135</wp:posOffset>
            </wp:positionH>
            <wp:positionV relativeFrom="paragraph">
              <wp:posOffset>10758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="00EE00D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E00DC">
        <w:rPr>
          <w:rFonts w:ascii="Times New Roman" w:hAnsi="Times New Roman"/>
          <w:sz w:val="24"/>
          <w:szCs w:val="24"/>
          <w:lang w:eastAsia="en-GB"/>
        </w:rPr>
        <w:t>Work out the value of</w:t>
      </w:r>
      <w:r w:rsidR="00EE00DC">
        <w:rPr>
          <w:rFonts w:ascii="Times New Roman" w:hAnsi="Times New Roman"/>
          <w:sz w:val="24"/>
          <w:szCs w:val="24"/>
          <w:lang w:eastAsia="en-GB"/>
        </w:rPr>
        <w:tab/>
      </w:r>
      <w:r w:rsidR="00EE00DC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792" w:dyaOrig="672" w14:anchorId="71EF3FDC">
          <v:shape id="_x0000_i1026" type="#_x0000_t75" style="width:40.2pt;height:33.65pt" o:ole="">
            <v:imagedata r:id="rId16" o:title=""/>
          </v:shape>
          <o:OLEObject Type="Embed" ProgID="Equation.DSMT4" ShapeID="_x0000_i1026" DrawAspect="Content" ObjectID="_1660057261" r:id="rId17"/>
        </w:object>
      </w:r>
    </w:p>
    <w:p w14:paraId="2C57FD5E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9FCC66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71494E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1636E3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447E8E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B7CA22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D224D6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DBFF36" w14:textId="77777777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40DA6973" w14:textId="443455C4" w:rsidR="00EE00DC" w:rsidRDefault="00EE00DC" w:rsidP="00EE00D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160C2869" w14:textId="77777777" w:rsidR="00EE00DC" w:rsidRDefault="00EE00DC" w:rsidP="00F35018">
      <w:pPr>
        <w:tabs>
          <w:tab w:val="left" w:pos="0"/>
        </w:tabs>
        <w:autoSpaceDE w:val="0"/>
        <w:autoSpaceDN w:val="0"/>
        <w:adjustRightInd w:val="0"/>
        <w:ind w:hanging="9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45A1693" w14:textId="3EE92A55" w:rsidR="002A4609" w:rsidRDefault="00C34B57" w:rsidP="009168CB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7968" behindDoc="0" locked="0" layoutInCell="1" allowOverlap="1" wp14:anchorId="0F3FB282" wp14:editId="22BBD726">
            <wp:simplePos x="0" y="0"/>
            <wp:positionH relativeFrom="column">
              <wp:posOffset>-700644</wp:posOffset>
            </wp:positionH>
            <wp:positionV relativeFrom="paragraph">
              <wp:posOffset>175260</wp:posOffset>
            </wp:positionV>
            <wp:extent cx="266065" cy="474980"/>
            <wp:effectExtent l="0" t="0" r="635" b="127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B17F507" w14:textId="0DCAFA18" w:rsidR="009168CB" w:rsidRPr="002A6B8D" w:rsidRDefault="00195299" w:rsidP="009168CB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5</w:t>
      </w:r>
      <w:r w:rsidR="009168C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168CB" w:rsidRPr="00007896">
        <w:rPr>
          <w:rFonts w:ascii="Times New Roman" w:hAnsi="Times New Roman" w:cs="Times New Roman"/>
          <w:sz w:val="24"/>
          <w:szCs w:val="24"/>
        </w:rPr>
        <w:t>(</w:t>
      </w:r>
      <w:r w:rsidR="009168CB"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="009168CB" w:rsidRPr="00007896">
        <w:rPr>
          <w:rFonts w:ascii="Times New Roman" w:hAnsi="Times New Roman" w:cs="Times New Roman"/>
          <w:sz w:val="24"/>
          <w:szCs w:val="24"/>
        </w:rPr>
        <w:t>)</w:t>
      </w:r>
      <w:r w:rsidR="009168CB">
        <w:rPr>
          <w:rFonts w:ascii="Times New Roman" w:hAnsi="Times New Roman" w:cs="Times New Roman"/>
          <w:sz w:val="24"/>
          <w:szCs w:val="24"/>
        </w:rPr>
        <w:tab/>
        <w:t xml:space="preserve">Write </w:t>
      </w:r>
      <w:r w:rsidR="009168CB">
        <w:rPr>
          <w:rFonts w:ascii="Times New Roman" w:hAnsi="Times New Roman" w:cs="Times New Roman"/>
          <w:sz w:val="24"/>
          <w:szCs w:val="24"/>
        </w:rPr>
        <w:tab/>
      </w:r>
      <w:r w:rsidR="009168CB" w:rsidRPr="000D7F8B">
        <w:rPr>
          <w:rFonts w:ascii="Times New Roman" w:hAnsi="Times New Roman" w:cs="Times New Roman"/>
          <w:position w:val="-24"/>
          <w:sz w:val="24"/>
          <w:szCs w:val="24"/>
        </w:rPr>
        <w:object w:dxaOrig="720" w:dyaOrig="680" w14:anchorId="24A939B7">
          <v:shape id="_x0000_i1053" type="#_x0000_t75" style="width:36.45pt;height:34.6pt" o:ole="">
            <v:imagedata r:id="rId18" o:title=""/>
          </v:shape>
          <o:OLEObject Type="Embed" ProgID="Equation.DSMT4" ShapeID="_x0000_i1053" DrawAspect="Content" ObjectID="_1660057262" r:id="rId19"/>
        </w:object>
      </w:r>
      <w:r w:rsidR="009168CB">
        <w:rPr>
          <w:rFonts w:ascii="Times New Roman" w:hAnsi="Times New Roman" w:cs="Times New Roman"/>
          <w:sz w:val="24"/>
          <w:szCs w:val="24"/>
        </w:rPr>
        <w:tab/>
      </w:r>
      <w:r w:rsidR="009168CB" w:rsidRPr="002A6B8D">
        <w:rPr>
          <w:rFonts w:ascii="Times New Roman" w:hAnsi="Times New Roman" w:cs="Times New Roman"/>
          <w:sz w:val="24"/>
          <w:szCs w:val="24"/>
        </w:rPr>
        <w:t xml:space="preserve"> as a power of 3</w:t>
      </w:r>
      <w:r w:rsidR="009168CB">
        <w:rPr>
          <w:rFonts w:ascii="Times New Roman" w:hAnsi="Times New Roman" w:cs="Times New Roman"/>
          <w:sz w:val="24"/>
          <w:szCs w:val="24"/>
        </w:rPr>
        <w:t>.</w:t>
      </w:r>
    </w:p>
    <w:p w14:paraId="311FD553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47AB71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88E32C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4DE3C8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28266E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571B55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C06FC2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8C4430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20AFB1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00F35D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851D5C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C445D0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B70BEA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6250D132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176460D" w14:textId="77777777" w:rsidR="009168CB" w:rsidRPr="002A6B8D" w:rsidRDefault="009168CB" w:rsidP="009168C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Write down the value of 12</w:t>
      </w:r>
      <w:r w:rsidRPr="00D037D1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14:paraId="416A473A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3B4221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64BF75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11D2AE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CC3BB2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191AF761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A91044D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c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007896">
        <w:rPr>
          <w:rFonts w:ascii="Times New Roman" w:hAnsi="Times New Roman" w:cs="Times New Roman"/>
          <w:i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 xml:space="preserve">Write down the value of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C1469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685EE36C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47A431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72AC3E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468218" w14:textId="77777777" w:rsidR="009168CB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F995B4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78F10310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10F7380" w14:textId="044766AB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195299">
        <w:rPr>
          <w:rFonts w:ascii="Times New Roman" w:hAnsi="Times New Roman" w:cs="Times New Roman"/>
          <w:b/>
          <w:bCs/>
          <w:sz w:val="24"/>
          <w:szCs w:val="24"/>
        </w:rPr>
        <w:t>25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8CEC48C" w14:textId="77777777" w:rsidR="009168CB" w:rsidRPr="002A6B8D" w:rsidRDefault="009168CB" w:rsidP="009168C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F5720E7" w14:textId="77777777" w:rsidR="009168CB" w:rsidRDefault="009168CB" w:rsidP="009168CB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464A8B7" w14:textId="77777777" w:rsidR="009168CB" w:rsidRDefault="009168CB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654827D0" w14:textId="48DD0BD9" w:rsidR="00243329" w:rsidRPr="00402F13" w:rsidRDefault="00195299" w:rsidP="00243329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26</w:t>
      </w:r>
      <w:r w:rsidR="00243329" w:rsidRPr="00402F1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243329" w:rsidRPr="00402F13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="00243329" w:rsidRPr="00402F13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en-GB"/>
        </w:rPr>
        <w:t>a</w:t>
      </w:r>
      <w:r w:rsidR="00243329" w:rsidRPr="00402F13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  <w:r w:rsidR="00243329" w:rsidRPr="00402F1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243329"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implify</w:t>
      </w:r>
      <w:r w:rsidR="00243329"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</w:r>
      <w:r w:rsidR="00243329" w:rsidRPr="00402F1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>m</w:t>
      </w:r>
      <w:r w:rsidR="00243329" w:rsidRPr="00402F13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3</w:t>
      </w:r>
      <w:r w:rsidR="00243329"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 × </w:t>
      </w:r>
      <w:r w:rsidR="00243329" w:rsidRPr="00402F1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>m</w:t>
      </w:r>
      <w:r w:rsidR="00243329" w:rsidRPr="00402F13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4</w:t>
      </w:r>
    </w:p>
    <w:p w14:paraId="1C2C5079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B17F9BC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1D4A1F4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555BC79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52C3596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6C10AE34" w14:textId="77777777" w:rsidR="00243329" w:rsidRPr="00402F13" w:rsidRDefault="00243329" w:rsidP="00243329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402F1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402F13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56F8049D" w14:textId="77777777" w:rsidR="00243329" w:rsidRPr="00402F13" w:rsidRDefault="00243329" w:rsidP="00243329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402F13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402F13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implify</w:t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  <w:t>(5</w:t>
      </w:r>
      <w:r w:rsidRPr="00402F13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>np</w:t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3</w:t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3</w:t>
      </w:r>
    </w:p>
    <w:p w14:paraId="03D5E177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F375152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8378E61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65E060B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01A8F91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60270AA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6A8EC12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39753EDD" w14:textId="77777777" w:rsidR="00243329" w:rsidRPr="00402F13" w:rsidRDefault="00243329" w:rsidP="00243329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402F1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402F13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61F97355" w14:textId="77777777" w:rsidR="00243329" w:rsidRPr="00402F13" w:rsidRDefault="00243329" w:rsidP="00243329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402F13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c</w:t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402F13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implify</w:t>
      </w: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</w:r>
      <w:r w:rsidRPr="00402F13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eastAsia="en-GB"/>
        </w:rPr>
        <w:object w:dxaOrig="760" w:dyaOrig="720" w14:anchorId="42E4F999">
          <v:shape id="_x0000_i1055" type="#_x0000_t75" style="width:38.35pt;height:36.45pt" o:ole="">
            <v:imagedata r:id="rId20" o:title=""/>
          </v:shape>
          <o:OLEObject Type="Embed" ProgID="Equation.DSMT4" ShapeID="_x0000_i1055" DrawAspect="Content" ObjectID="_1660057263" r:id="rId21"/>
        </w:object>
      </w:r>
    </w:p>
    <w:p w14:paraId="39CA75EC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71AA3BF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4089507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84A01B1" w14:textId="77777777" w:rsidR="00243329" w:rsidRPr="00402F13" w:rsidRDefault="00243329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6A2F961A" w14:textId="77777777" w:rsidR="00243329" w:rsidRPr="00402F13" w:rsidRDefault="00243329" w:rsidP="00243329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402F1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402F13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3E9E4321" w14:textId="2DCF36BF" w:rsidR="00243329" w:rsidRPr="00402F13" w:rsidRDefault="00243329" w:rsidP="00243329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402F13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402F1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19529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26</w:t>
      </w:r>
      <w:r w:rsidRPr="00402F1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5 marks</w:t>
      </w:r>
      <w:r w:rsidRPr="00402F13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5882211A" w14:textId="18BB097C" w:rsidR="00243329" w:rsidRPr="00402F13" w:rsidRDefault="00C34B57" w:rsidP="0024332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70016" behindDoc="0" locked="0" layoutInCell="1" allowOverlap="1" wp14:anchorId="20052E6C" wp14:editId="1B398AEC">
            <wp:simplePos x="0" y="0"/>
            <wp:positionH relativeFrom="column">
              <wp:posOffset>-712519</wp:posOffset>
            </wp:positionH>
            <wp:positionV relativeFrom="paragraph">
              <wp:posOffset>243642</wp:posOffset>
            </wp:positionV>
            <wp:extent cx="266065" cy="474980"/>
            <wp:effectExtent l="0" t="0" r="635" b="127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3329" w:rsidRPr="00402F13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790A3B4" w14:textId="5343DAAB" w:rsidR="00243329" w:rsidRDefault="00243329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74E63CC" w14:textId="23AF5776" w:rsidR="00F35018" w:rsidRPr="005F2659" w:rsidRDefault="00195299" w:rsidP="00F35018">
      <w:pPr>
        <w:tabs>
          <w:tab w:val="left" w:pos="0"/>
          <w:tab w:val="left" w:pos="425"/>
          <w:tab w:val="left" w:pos="1843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7</w:t>
      </w:r>
      <w:r w:rsidR="00F35018"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F35018"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Write down the value of 2</w:t>
      </w:r>
      <w:r w:rsidR="00F35018" w:rsidRPr="005F2659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–3</w:t>
      </w:r>
    </w:p>
    <w:p w14:paraId="755777ED" w14:textId="77777777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A0B1BD" w14:textId="77777777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CF7634" w14:textId="77777777" w:rsidR="00F35018" w:rsidRPr="005F2659" w:rsidRDefault="00F35018" w:rsidP="00F3501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73F67ADC" w14:textId="77777777" w:rsidR="00F35018" w:rsidRPr="005F2659" w:rsidRDefault="00F35018" w:rsidP="00F3501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51D43F2F" w14:textId="700634B1" w:rsidR="00F35018" w:rsidRDefault="00F35018" w:rsidP="00F35018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9529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7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</w:t>
      </w:r>
      <w:r w:rsidR="0019529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5F265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mark)</w:t>
      </w:r>
    </w:p>
    <w:p w14:paraId="08384B01" w14:textId="77777777" w:rsidR="00195299" w:rsidRPr="005F2659" w:rsidRDefault="00195299" w:rsidP="00F35018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9F6DBD5" w14:textId="26863A1F" w:rsidR="00F35018" w:rsidRDefault="00331C63" w:rsidP="00F3501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05E40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0560" behindDoc="0" locked="0" layoutInCell="1" allowOverlap="1" wp14:anchorId="23B301FB" wp14:editId="09934978">
                <wp:simplePos x="0" y="0"/>
                <wp:positionH relativeFrom="column">
                  <wp:posOffset>8890</wp:posOffset>
                </wp:positionH>
                <wp:positionV relativeFrom="paragraph">
                  <wp:posOffset>32575</wp:posOffset>
                </wp:positionV>
                <wp:extent cx="5731510" cy="0"/>
                <wp:effectExtent l="0" t="19050" r="21590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B8E50A" id="Straight Connector 11" o:spid="_x0000_s1026" style="position:absolute;z-index:2516505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7pt,2.55pt" to="452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5BF89DB" w14:textId="3EFE0DCA" w:rsidR="00B73A10" w:rsidRPr="00B0140B" w:rsidRDefault="00204AA8" w:rsidP="00A812E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0140B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1D249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331C63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sectPr w:rsidR="00B73A10" w:rsidRPr="00B0140B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D00F28" w14:textId="77777777" w:rsidR="004D5448" w:rsidRDefault="004D5448" w:rsidP="00175BBA">
      <w:r>
        <w:separator/>
      </w:r>
    </w:p>
  </w:endnote>
  <w:endnote w:type="continuationSeparator" w:id="0">
    <w:p w14:paraId="27DA7692" w14:textId="77777777" w:rsidR="004D5448" w:rsidRDefault="004D544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2E782C" w14:textId="77777777" w:rsidR="004D5448" w:rsidRDefault="004D5448" w:rsidP="00175BBA">
      <w:r>
        <w:separator/>
      </w:r>
    </w:p>
  </w:footnote>
  <w:footnote w:type="continuationSeparator" w:id="0">
    <w:p w14:paraId="4659ABE6" w14:textId="77777777" w:rsidR="004D5448" w:rsidRDefault="004D544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188DB18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B0140B">
      <w:rPr>
        <w:rFonts w:ascii="Times New Roman" w:hAnsi="Times New Roman"/>
        <w:b/>
        <w:bCs/>
        <w:sz w:val="24"/>
        <w:szCs w:val="24"/>
      </w:rPr>
      <w:t xml:space="preserve">Foundation themed </w:t>
    </w:r>
    <w:r>
      <w:rPr>
        <w:rFonts w:ascii="Times New Roman" w:hAnsi="Times New Roman"/>
        <w:b/>
        <w:bCs/>
        <w:sz w:val="24"/>
        <w:szCs w:val="24"/>
      </w:rPr>
      <w:t xml:space="preserve">papers: </w:t>
    </w:r>
    <w:r w:rsidR="00DD0B56">
      <w:rPr>
        <w:rFonts w:ascii="Times New Roman" w:hAnsi="Times New Roman"/>
        <w:b/>
        <w:bCs/>
        <w:sz w:val="24"/>
        <w:szCs w:val="24"/>
      </w:rPr>
      <w:t>Indic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E3B0CE3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443A"/>
    <w:rsid w:val="0001584D"/>
    <w:rsid w:val="00031383"/>
    <w:rsid w:val="00057B00"/>
    <w:rsid w:val="00057BD1"/>
    <w:rsid w:val="000810E8"/>
    <w:rsid w:val="00096AE1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67C29"/>
    <w:rsid w:val="00175BBA"/>
    <w:rsid w:val="00176B32"/>
    <w:rsid w:val="001823FE"/>
    <w:rsid w:val="00195299"/>
    <w:rsid w:val="001A7AC0"/>
    <w:rsid w:val="001B10D8"/>
    <w:rsid w:val="001D2494"/>
    <w:rsid w:val="001E1853"/>
    <w:rsid w:val="001E4F60"/>
    <w:rsid w:val="001E5989"/>
    <w:rsid w:val="001F4498"/>
    <w:rsid w:val="0020371A"/>
    <w:rsid w:val="00204AA8"/>
    <w:rsid w:val="00222221"/>
    <w:rsid w:val="0023145E"/>
    <w:rsid w:val="00243329"/>
    <w:rsid w:val="002565AE"/>
    <w:rsid w:val="0025695F"/>
    <w:rsid w:val="00262ED8"/>
    <w:rsid w:val="002809F3"/>
    <w:rsid w:val="002A12FA"/>
    <w:rsid w:val="002A2E5C"/>
    <w:rsid w:val="002A4609"/>
    <w:rsid w:val="002B6A35"/>
    <w:rsid w:val="002D64C7"/>
    <w:rsid w:val="00300DAC"/>
    <w:rsid w:val="003034F9"/>
    <w:rsid w:val="00324619"/>
    <w:rsid w:val="00330798"/>
    <w:rsid w:val="00331C63"/>
    <w:rsid w:val="003377BB"/>
    <w:rsid w:val="00343318"/>
    <w:rsid w:val="00354D0C"/>
    <w:rsid w:val="00367326"/>
    <w:rsid w:val="0037116D"/>
    <w:rsid w:val="00395D60"/>
    <w:rsid w:val="003C10A5"/>
    <w:rsid w:val="003D372F"/>
    <w:rsid w:val="003E47B4"/>
    <w:rsid w:val="003F0C18"/>
    <w:rsid w:val="00402F13"/>
    <w:rsid w:val="00405147"/>
    <w:rsid w:val="004054AB"/>
    <w:rsid w:val="00414093"/>
    <w:rsid w:val="004538A5"/>
    <w:rsid w:val="004574F4"/>
    <w:rsid w:val="004A1220"/>
    <w:rsid w:val="004B0AB9"/>
    <w:rsid w:val="004D5448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66A5"/>
    <w:rsid w:val="00587B32"/>
    <w:rsid w:val="005A3C6A"/>
    <w:rsid w:val="005A5462"/>
    <w:rsid w:val="005B347C"/>
    <w:rsid w:val="005C6860"/>
    <w:rsid w:val="005E5A3C"/>
    <w:rsid w:val="005F2659"/>
    <w:rsid w:val="00614D11"/>
    <w:rsid w:val="00615976"/>
    <w:rsid w:val="00624B01"/>
    <w:rsid w:val="00627DE3"/>
    <w:rsid w:val="00633511"/>
    <w:rsid w:val="00651689"/>
    <w:rsid w:val="00663EFE"/>
    <w:rsid w:val="006836D3"/>
    <w:rsid w:val="006B0B8D"/>
    <w:rsid w:val="006F55BF"/>
    <w:rsid w:val="006F5905"/>
    <w:rsid w:val="006F62CB"/>
    <w:rsid w:val="00703918"/>
    <w:rsid w:val="00723957"/>
    <w:rsid w:val="0072718D"/>
    <w:rsid w:val="00743ACB"/>
    <w:rsid w:val="00787520"/>
    <w:rsid w:val="00787DD4"/>
    <w:rsid w:val="00797E94"/>
    <w:rsid w:val="007A336F"/>
    <w:rsid w:val="007A45C8"/>
    <w:rsid w:val="007D1500"/>
    <w:rsid w:val="007E6F22"/>
    <w:rsid w:val="0081376D"/>
    <w:rsid w:val="00827782"/>
    <w:rsid w:val="00844161"/>
    <w:rsid w:val="008B7183"/>
    <w:rsid w:val="008C0A25"/>
    <w:rsid w:val="008E0D99"/>
    <w:rsid w:val="008E1CF2"/>
    <w:rsid w:val="008F562D"/>
    <w:rsid w:val="009168CB"/>
    <w:rsid w:val="009425CE"/>
    <w:rsid w:val="009602D8"/>
    <w:rsid w:val="009A511D"/>
    <w:rsid w:val="009B3D82"/>
    <w:rsid w:val="009B4319"/>
    <w:rsid w:val="009B71CF"/>
    <w:rsid w:val="00A25A92"/>
    <w:rsid w:val="00A41D2E"/>
    <w:rsid w:val="00A5611E"/>
    <w:rsid w:val="00A613C9"/>
    <w:rsid w:val="00A62749"/>
    <w:rsid w:val="00A63683"/>
    <w:rsid w:val="00A7593A"/>
    <w:rsid w:val="00A812E9"/>
    <w:rsid w:val="00A82D33"/>
    <w:rsid w:val="00AA423B"/>
    <w:rsid w:val="00AB0346"/>
    <w:rsid w:val="00AC7E61"/>
    <w:rsid w:val="00AE4492"/>
    <w:rsid w:val="00B0140B"/>
    <w:rsid w:val="00B1548F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34B57"/>
    <w:rsid w:val="00C45602"/>
    <w:rsid w:val="00C457D1"/>
    <w:rsid w:val="00C50AF5"/>
    <w:rsid w:val="00C84BA8"/>
    <w:rsid w:val="00C954DE"/>
    <w:rsid w:val="00CD2689"/>
    <w:rsid w:val="00CE0BB1"/>
    <w:rsid w:val="00CE5C1A"/>
    <w:rsid w:val="00D15E05"/>
    <w:rsid w:val="00D60A85"/>
    <w:rsid w:val="00D60D1A"/>
    <w:rsid w:val="00D74713"/>
    <w:rsid w:val="00D8497C"/>
    <w:rsid w:val="00D964DE"/>
    <w:rsid w:val="00DC26AF"/>
    <w:rsid w:val="00DD0B56"/>
    <w:rsid w:val="00DE0BCE"/>
    <w:rsid w:val="00DE31F7"/>
    <w:rsid w:val="00DF386C"/>
    <w:rsid w:val="00E0122D"/>
    <w:rsid w:val="00E05E40"/>
    <w:rsid w:val="00E133C7"/>
    <w:rsid w:val="00E2204B"/>
    <w:rsid w:val="00E3135D"/>
    <w:rsid w:val="00E31A1D"/>
    <w:rsid w:val="00E3358D"/>
    <w:rsid w:val="00E41B8A"/>
    <w:rsid w:val="00E44DEC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4B18"/>
    <w:rsid w:val="00ED39E1"/>
    <w:rsid w:val="00ED6321"/>
    <w:rsid w:val="00EE00DC"/>
    <w:rsid w:val="00EE3D82"/>
    <w:rsid w:val="00EF7697"/>
    <w:rsid w:val="00F13A73"/>
    <w:rsid w:val="00F314E4"/>
    <w:rsid w:val="00F31FC9"/>
    <w:rsid w:val="00F3473D"/>
    <w:rsid w:val="00F35018"/>
    <w:rsid w:val="00F51ACA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B0140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B0140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3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4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3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9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3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5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</TotalTime>
  <Pages>10</Pages>
  <Words>1090</Words>
  <Characters>6217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4</cp:revision>
  <dcterms:created xsi:type="dcterms:W3CDTF">2019-10-18T05:47:00Z</dcterms:created>
  <dcterms:modified xsi:type="dcterms:W3CDTF">2020-08-27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